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68EE" w:rsidRDefault="00F268EE" w:rsidP="00F268EE">
      <w:pPr>
        <w:jc w:val="center"/>
        <w:rPr>
          <w:rFonts w:eastAsia="隶书"/>
          <w:sz w:val="44"/>
        </w:rPr>
      </w:pPr>
      <w:r>
        <w:rPr>
          <w:rFonts w:eastAsia="隶书" w:hint="eastAsia"/>
          <w:sz w:val="44"/>
        </w:rPr>
        <w:t>中国农业大学</w:t>
      </w:r>
    </w:p>
    <w:p w:rsidR="00F268EE" w:rsidRDefault="00F268EE" w:rsidP="00F268EE">
      <w:pPr>
        <w:jc w:val="center"/>
        <w:rPr>
          <w:rFonts w:eastAsia="隶书"/>
          <w:sz w:val="44"/>
        </w:rPr>
      </w:pPr>
      <w:r>
        <w:rPr>
          <w:rFonts w:eastAsia="隶书" w:hint="eastAsia"/>
          <w:sz w:val="44"/>
        </w:rPr>
        <w:t>20</w:t>
      </w:r>
      <w:r>
        <w:rPr>
          <w:rFonts w:eastAsia="隶书"/>
          <w:sz w:val="44"/>
        </w:rPr>
        <w:t>1</w:t>
      </w:r>
      <w:r w:rsidR="00F72E70">
        <w:rPr>
          <w:rFonts w:eastAsia="隶书"/>
          <w:sz w:val="44"/>
        </w:rPr>
        <w:t>8</w:t>
      </w:r>
      <w:r>
        <w:rPr>
          <w:rFonts w:eastAsia="隶书" w:hint="eastAsia"/>
          <w:sz w:val="44"/>
        </w:rPr>
        <w:t>~201</w:t>
      </w:r>
      <w:r w:rsidR="00F72E70">
        <w:rPr>
          <w:rFonts w:eastAsia="隶书"/>
          <w:sz w:val="44"/>
        </w:rPr>
        <w:t>9</w:t>
      </w:r>
      <w:r>
        <w:rPr>
          <w:rFonts w:eastAsia="隶书" w:hint="eastAsia"/>
          <w:sz w:val="44"/>
        </w:rPr>
        <w:t>学年</w:t>
      </w:r>
      <w:r w:rsidR="006042C2">
        <w:rPr>
          <w:rFonts w:eastAsia="隶书" w:hint="eastAsia"/>
          <w:sz w:val="44"/>
        </w:rPr>
        <w:t>春</w:t>
      </w:r>
      <w:r>
        <w:rPr>
          <w:rFonts w:eastAsia="隶书" w:hint="eastAsia"/>
          <w:sz w:val="44"/>
        </w:rPr>
        <w:t>季学期</w:t>
      </w:r>
    </w:p>
    <w:p w:rsidR="00F268EE" w:rsidRDefault="00F268EE" w:rsidP="00F268EE">
      <w:pPr>
        <w:jc w:val="center"/>
        <w:rPr>
          <w:rFonts w:eastAsia="隶书"/>
          <w:sz w:val="44"/>
        </w:rPr>
      </w:pPr>
      <w:r w:rsidRPr="00034DC1">
        <w:rPr>
          <w:rFonts w:ascii="隶书" w:eastAsia="隶书" w:hint="eastAsia"/>
          <w:b/>
          <w:sz w:val="44"/>
          <w:szCs w:val="44"/>
          <w:u w:val="single"/>
        </w:rPr>
        <w:t>线性代数（B）</w:t>
      </w:r>
      <w:r>
        <w:rPr>
          <w:rFonts w:eastAsia="隶书" w:hint="eastAsia"/>
          <w:sz w:val="44"/>
        </w:rPr>
        <w:t>课程考试试题</w:t>
      </w:r>
      <w:r w:rsidR="00CE1514">
        <w:rPr>
          <w:rFonts w:eastAsia="隶书" w:hint="eastAsia"/>
          <w:sz w:val="44"/>
        </w:rPr>
        <w:t>（</w:t>
      </w:r>
      <w:r w:rsidR="00CE1514">
        <w:rPr>
          <w:rFonts w:eastAsia="隶书" w:hint="eastAsia"/>
          <w:sz w:val="44"/>
        </w:rPr>
        <w:t>A</w:t>
      </w:r>
      <w:r w:rsidR="00CE1514">
        <w:rPr>
          <w:rFonts w:eastAsia="隶书" w:hint="eastAsia"/>
          <w:sz w:val="44"/>
        </w:rPr>
        <w:t>卷）</w:t>
      </w:r>
      <w:r>
        <w:rPr>
          <w:rFonts w:eastAsia="隶书" w:hint="eastAsia"/>
          <w:sz w:val="44"/>
        </w:rPr>
        <w:t>（</w:t>
      </w:r>
      <w:r w:rsidRPr="00866BB0">
        <w:rPr>
          <w:rFonts w:eastAsia="黑体"/>
          <w:b/>
          <w:sz w:val="28"/>
          <w:szCs w:val="28"/>
        </w:rPr>
        <w:t>201</w:t>
      </w:r>
      <w:r w:rsidR="00224B03">
        <w:rPr>
          <w:rFonts w:eastAsia="黑体" w:hint="eastAsia"/>
          <w:b/>
          <w:sz w:val="28"/>
          <w:szCs w:val="28"/>
        </w:rPr>
        <w:t>9</w:t>
      </w:r>
      <w:r w:rsidRPr="00866BB0">
        <w:rPr>
          <w:rFonts w:eastAsia="黑体"/>
          <w:b/>
          <w:sz w:val="28"/>
          <w:szCs w:val="28"/>
        </w:rPr>
        <w:t>.</w:t>
      </w:r>
      <w:r w:rsidR="006042C2">
        <w:rPr>
          <w:rFonts w:eastAsia="黑体" w:hint="eastAsia"/>
          <w:b/>
          <w:sz w:val="28"/>
          <w:szCs w:val="28"/>
        </w:rPr>
        <w:t>6</w:t>
      </w:r>
      <w:r w:rsidR="00C008FA">
        <w:rPr>
          <w:rFonts w:eastAsia="黑体" w:hint="eastAsia"/>
          <w:b/>
          <w:sz w:val="28"/>
          <w:szCs w:val="28"/>
        </w:rPr>
        <w:t>.</w:t>
      </w:r>
      <w:r>
        <w:rPr>
          <w:rFonts w:eastAsia="隶书" w:hint="eastAsia"/>
          <w:sz w:val="44"/>
        </w:rPr>
        <w:t>）</w:t>
      </w:r>
    </w:p>
    <w:p w:rsidR="00F059DB" w:rsidRDefault="00F268EE" w:rsidP="00F059DB">
      <w:pPr>
        <w:pStyle w:val="2"/>
        <w:numPr>
          <w:ilvl w:val="0"/>
          <w:numId w:val="9"/>
        </w:numPr>
        <w:spacing w:line="240" w:lineRule="auto"/>
        <w:rPr>
          <w:sz w:val="24"/>
          <w:szCs w:val="24"/>
        </w:rPr>
      </w:pPr>
      <w:r w:rsidRPr="00D97090">
        <w:rPr>
          <w:rFonts w:hint="eastAsia"/>
          <w:sz w:val="24"/>
          <w:szCs w:val="24"/>
        </w:rPr>
        <w:t>填空题</w:t>
      </w:r>
      <w:r w:rsidRPr="00833BD0">
        <w:rPr>
          <w:rFonts w:hint="eastAsia"/>
          <w:sz w:val="24"/>
          <w:szCs w:val="24"/>
        </w:rPr>
        <w:t>（本题满分</w:t>
      </w:r>
      <w:r w:rsidRPr="0036750E">
        <w:rPr>
          <w:rFonts w:ascii="Times New Roman" w:hAnsi="Times New Roman"/>
          <w:sz w:val="24"/>
          <w:szCs w:val="24"/>
        </w:rPr>
        <w:t>15</w:t>
      </w:r>
      <w:r w:rsidRPr="00833BD0">
        <w:rPr>
          <w:rFonts w:hint="eastAsia"/>
          <w:sz w:val="24"/>
          <w:szCs w:val="24"/>
        </w:rPr>
        <w:t>分，共有</w:t>
      </w:r>
      <w:r w:rsidRPr="0036750E">
        <w:rPr>
          <w:rFonts w:ascii="Times New Roman" w:hAnsi="Times New Roman"/>
          <w:sz w:val="24"/>
          <w:szCs w:val="24"/>
        </w:rPr>
        <w:t>5</w:t>
      </w:r>
      <w:r w:rsidRPr="00833BD0">
        <w:rPr>
          <w:rFonts w:hint="eastAsia"/>
          <w:sz w:val="24"/>
          <w:szCs w:val="24"/>
        </w:rPr>
        <w:t>道小题，每道小题</w:t>
      </w:r>
      <w:r w:rsidRPr="0036750E">
        <w:rPr>
          <w:rFonts w:ascii="Times New Roman" w:hAnsi="Times New Roman"/>
          <w:sz w:val="24"/>
          <w:szCs w:val="24"/>
        </w:rPr>
        <w:t>3</w:t>
      </w:r>
      <w:r w:rsidRPr="00833BD0">
        <w:rPr>
          <w:rFonts w:hint="eastAsia"/>
          <w:sz w:val="24"/>
          <w:szCs w:val="24"/>
        </w:rPr>
        <w:t>分，请将合适的答案填在</w:t>
      </w:r>
    </w:p>
    <w:p w:rsidR="00F268EE" w:rsidRDefault="00F268EE" w:rsidP="002911A4">
      <w:pPr>
        <w:pStyle w:val="2"/>
        <w:spacing w:line="240" w:lineRule="auto"/>
        <w:ind w:firstLineChars="250" w:firstLine="602"/>
        <w:rPr>
          <w:sz w:val="24"/>
          <w:szCs w:val="24"/>
        </w:rPr>
      </w:pPr>
      <w:r w:rsidRPr="00833BD0">
        <w:rPr>
          <w:rFonts w:hint="eastAsia"/>
          <w:sz w:val="24"/>
          <w:szCs w:val="24"/>
        </w:rPr>
        <w:t>每题的空中）</w:t>
      </w:r>
    </w:p>
    <w:p w:rsidR="002911A4" w:rsidRPr="00FD5B38" w:rsidRDefault="002911A4" w:rsidP="002911A4">
      <w:pPr>
        <w:pStyle w:val="a7"/>
        <w:ind w:firstLineChars="50" w:firstLine="120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>1.已知3阶矩阵</w:t>
      </w:r>
      <w:r w:rsidRPr="00FD5B38">
        <w:rPr>
          <w:rFonts w:ascii="黑体" w:eastAsia="黑体" w:hAnsi="黑体"/>
          <w:b/>
          <w:position w:val="-14"/>
          <w:sz w:val="24"/>
          <w:szCs w:val="24"/>
        </w:rPr>
        <w:object w:dxaOrig="5800" w:dyaOrig="9756">
          <v:shape id="对象 129" o:spid="_x0000_i1025" type="#_x0000_t75" style="width:290.4pt;height:20.4pt;mso-position-horizontal-relative:page;mso-position-vertical-relative:page" o:ole="">
            <v:imagedata r:id="rId8" o:title=""/>
          </v:shape>
          <o:OLEObject Type="Embed" ProgID="Equation.DSMT4" ShapeID="对象 129" DrawAspect="Content" ObjectID="_1671054333" r:id="rId9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，且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0488" w:dyaOrig="7805">
          <v:shape id="对象 130" o:spid="_x0000_i1026" type="#_x0000_t75" style="width:42pt;height:15.6pt;mso-position-horizontal-relative:page;mso-position-vertical-relative:page" o:ole="">
            <v:imagedata r:id="rId10" o:title=""/>
          </v:shape>
          <o:OLEObject Type="Embed" ProgID="Equation.DSMT4" ShapeID="对象 130" DrawAspect="Content" ObjectID="_1671054334" r:id="rId11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，</w:t>
      </w:r>
    </w:p>
    <w:p w:rsidR="002911A4" w:rsidRPr="00FD5B38" w:rsidRDefault="002911A4" w:rsidP="002911A4">
      <w:pPr>
        <w:pStyle w:val="a7"/>
        <w:ind w:firstLineChars="150" w:firstLine="361"/>
        <w:rPr>
          <w:rFonts w:ascii="黑体" w:eastAsia="黑体" w:hAnsi="黑体"/>
          <w:b/>
          <w:sz w:val="24"/>
          <w:szCs w:val="24"/>
          <w:u w:val="single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>则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13659" w:dyaOrig="7805">
          <v:shape id="对象 131" o:spid="_x0000_i1027" type="#_x0000_t75" style="width:28.2pt;height:15.6pt;mso-position-horizontal-relative:page;mso-position-vertical-relative:page" o:ole="">
            <v:imagedata r:id="rId12" o:title=""/>
          </v:shape>
          <o:OLEObject Type="Embed" ProgID="Equation.DSMT4" ShapeID="对象 131" DrawAspect="Content" ObjectID="_1671054335" r:id="rId13"/>
        </w:object>
      </w:r>
      <w:r w:rsidRPr="00FD5B38">
        <w:rPr>
          <w:rFonts w:ascii="黑体" w:eastAsia="黑体" w:hAnsi="黑体" w:hint="eastAsia"/>
          <w:b/>
          <w:sz w:val="24"/>
          <w:szCs w:val="24"/>
          <w:u w:val="single"/>
        </w:rPr>
        <w:t xml:space="preserve">  </w:t>
      </w:r>
      <w:r w:rsidR="00A562B0">
        <w:rPr>
          <w:rFonts w:ascii="黑体" w:eastAsia="黑体" w:hAnsi="黑体" w:hint="eastAsia"/>
          <w:b/>
          <w:sz w:val="24"/>
          <w:szCs w:val="24"/>
          <w:u w:val="single"/>
        </w:rPr>
        <w:t xml:space="preserve"> </w:t>
      </w:r>
      <w:r w:rsidR="00975448">
        <w:rPr>
          <w:rFonts w:ascii="黑体" w:eastAsia="黑体" w:hAnsi="黑体" w:hint="eastAsia"/>
          <w:b/>
          <w:sz w:val="24"/>
          <w:szCs w:val="24"/>
          <w:u w:val="single"/>
        </w:rPr>
        <w:t xml:space="preserve">    .</w:t>
      </w:r>
    </w:p>
    <w:p w:rsidR="002911A4" w:rsidRPr="00FD5B38" w:rsidRDefault="002911A4" w:rsidP="002911A4">
      <w:pPr>
        <w:ind w:firstLineChars="50" w:firstLine="120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>2.行列式</w:t>
      </w:r>
      <w:r w:rsidRPr="00FD5B38">
        <w:rPr>
          <w:rFonts w:ascii="黑体" w:eastAsia="黑体" w:hAnsi="黑体"/>
          <w:b/>
          <w:position w:val="-66"/>
          <w:sz w:val="24"/>
          <w:szCs w:val="24"/>
        </w:rPr>
        <w:object w:dxaOrig="15600" w:dyaOrig="17520">
          <v:shape id="对象 366" o:spid="_x0000_i1028" type="#_x0000_t75" style="width:69.6pt;height:75.6pt;mso-position-horizontal-relative:page;mso-position-vertical-relative:page" o:ole="" fillcolor="#6d6d6d">
            <v:imagedata r:id="rId14" o:title=""/>
          </v:shape>
          <o:OLEObject Type="Embed" ProgID="Equation.DSMT4" ShapeID="对象 366" DrawAspect="Content" ObjectID="_1671054336" r:id="rId15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所有元素的代数余子式之和是</w:t>
      </w:r>
      <w:r w:rsidRPr="00FD5B38">
        <w:rPr>
          <w:rFonts w:ascii="黑体" w:eastAsia="黑体" w:hAnsi="黑体"/>
          <w:b/>
          <w:sz w:val="24"/>
          <w:szCs w:val="24"/>
          <w:u w:val="single"/>
        </w:rPr>
        <w:t xml:space="preserve">      </w:t>
      </w:r>
      <w:r w:rsidRPr="00FD5B38">
        <w:rPr>
          <w:rFonts w:ascii="黑体" w:eastAsia="黑体" w:hAnsi="黑体" w:hint="eastAsia"/>
          <w:b/>
          <w:sz w:val="24"/>
          <w:szCs w:val="24"/>
          <w:u w:val="single"/>
        </w:rPr>
        <w:t xml:space="preserve"> </w:t>
      </w:r>
      <w:r w:rsidRPr="00FD5B38">
        <w:rPr>
          <w:rFonts w:ascii="黑体" w:eastAsia="黑体" w:hAnsi="黑体" w:hint="eastAsia"/>
          <w:b/>
          <w:sz w:val="24"/>
          <w:szCs w:val="24"/>
        </w:rPr>
        <w:t>.</w:t>
      </w:r>
    </w:p>
    <w:p w:rsidR="002911A4" w:rsidRPr="00FD5B38" w:rsidRDefault="002911A4" w:rsidP="002911A4">
      <w:pPr>
        <w:ind w:leftChars="50" w:left="346" w:hangingChars="100" w:hanging="241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>3. 设</w:t>
      </w:r>
      <w:r w:rsidRPr="00FD5B38">
        <w:rPr>
          <w:rFonts w:ascii="黑体" w:eastAsia="黑体" w:hAnsi="黑体"/>
          <w:b/>
          <w:position w:val="-4"/>
          <w:sz w:val="24"/>
          <w:szCs w:val="24"/>
        </w:rPr>
        <w:object w:dxaOrig="6341" w:dyaOrig="6341">
          <v:shape id="对象 141" o:spid="_x0000_i1029" type="#_x0000_t75" style="width:12.6pt;height:12.6pt;mso-position-horizontal-relative:page;mso-position-vertical-relative:page" o:ole="">
            <v:imagedata r:id="rId16" o:title=""/>
          </v:shape>
          <o:OLEObject Type="Embed" ProgID="Equation.DSMT4" ShapeID="对象 141" DrawAspect="Content" ObjectID="_1671054337" r:id="rId17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为3阶方阵且行列式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3180" w:dyaOrig="7805">
          <v:shape id="对象 142" o:spid="_x0000_i1030" type="#_x0000_t75" style="width:159pt;height:15.6pt;mso-position-horizontal-relative:page;mso-position-vertical-relative:page" o:ole="">
            <v:imagedata r:id="rId18" o:title=""/>
          </v:shape>
          <o:OLEObject Type="Embed" ProgID="Equation.DSMT4" ShapeID="对象 142" DrawAspect="Content" ObjectID="_1671054338" r:id="rId19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，（其中</w:t>
      </w:r>
      <w:r w:rsidRPr="00FD5B38">
        <w:rPr>
          <w:rFonts w:ascii="黑体" w:eastAsia="黑体" w:hAnsi="黑体"/>
          <w:b/>
          <w:position w:val="-4"/>
          <w:sz w:val="24"/>
          <w:szCs w:val="24"/>
        </w:rPr>
        <w:object w:dxaOrig="6341" w:dyaOrig="6341">
          <v:shape id="对象 143" o:spid="_x0000_i1031" type="#_x0000_t75" style="width:12.6pt;height:12.6pt;mso-position-horizontal-relative:page;mso-position-vertical-relative:page" o:ole="">
            <v:imagedata r:id="rId20" o:title=""/>
          </v:shape>
          <o:OLEObject Type="Embed" ProgID="Equation.DSMT4" ShapeID="对象 143" DrawAspect="Content" ObjectID="_1671054339" r:id="rId21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为3阶单位阵）.</w:t>
      </w:r>
    </w:p>
    <w:p w:rsidR="002911A4" w:rsidRPr="00FD5B38" w:rsidRDefault="002911A4" w:rsidP="002911A4">
      <w:pPr>
        <w:ind w:leftChars="150" w:left="315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>则</w:t>
      </w:r>
      <w:r w:rsidRPr="00FD5B38">
        <w:rPr>
          <w:rFonts w:ascii="黑体" w:eastAsia="黑体" w:hAnsi="黑体"/>
          <w:b/>
          <w:position w:val="-16"/>
          <w:sz w:val="24"/>
          <w:szCs w:val="24"/>
        </w:rPr>
        <w:object w:dxaOrig="14087" w:dyaOrig="10543">
          <v:shape id="对象 144" o:spid="_x0000_i1032" type="#_x0000_t75" style="width:32.4pt;height:24pt;mso-position-horizontal-relative:page;mso-position-vertical-relative:page" o:ole="" fillcolor="#6d6d6d">
            <v:imagedata r:id="rId22" o:title=""/>
          </v:shape>
          <o:OLEObject Type="Embed" ProgID="Equation.DSMT4" ShapeID="对象 144" DrawAspect="Content" ObjectID="_1671054340" r:id="rId23"/>
        </w:object>
      </w:r>
      <w:r w:rsidRPr="00FD5B38">
        <w:rPr>
          <w:rFonts w:ascii="黑体" w:eastAsia="黑体" w:hAnsi="黑体"/>
          <w:b/>
          <w:sz w:val="24"/>
          <w:szCs w:val="24"/>
          <w:u w:val="single"/>
        </w:rPr>
        <w:t xml:space="preserve">        </w:t>
      </w:r>
      <w:r w:rsidRPr="00FD5B38">
        <w:rPr>
          <w:rFonts w:ascii="黑体" w:eastAsia="黑体" w:hAnsi="黑体" w:hint="eastAsia"/>
          <w:b/>
          <w:sz w:val="24"/>
          <w:szCs w:val="24"/>
          <w:u w:val="single"/>
        </w:rPr>
        <w:t xml:space="preserve"> </w:t>
      </w:r>
      <w:r w:rsidRPr="00FD5B38">
        <w:rPr>
          <w:rFonts w:ascii="黑体" w:eastAsia="黑体" w:hAnsi="黑体" w:hint="eastAsia"/>
          <w:b/>
          <w:sz w:val="24"/>
          <w:szCs w:val="24"/>
        </w:rPr>
        <w:t>.</w:t>
      </w:r>
    </w:p>
    <w:p w:rsidR="002911A4" w:rsidRPr="00FD5B38" w:rsidRDefault="002911A4" w:rsidP="002911A4">
      <w:pPr>
        <w:spacing w:line="360" w:lineRule="auto"/>
        <w:ind w:firstLineChars="50" w:firstLine="120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>4．若方程组</w:t>
      </w:r>
      <w:r w:rsidRPr="00FD5B38">
        <w:rPr>
          <w:rFonts w:ascii="黑体" w:eastAsia="黑体" w:hAnsi="黑体"/>
          <w:b/>
          <w:position w:val="-50"/>
          <w:sz w:val="24"/>
          <w:szCs w:val="24"/>
        </w:rPr>
        <w:object w:dxaOrig="1940" w:dyaOrig="27476">
          <v:shape id="对象 256" o:spid="_x0000_i1033" type="#_x0000_t75" style="width:96.6pt;height:57.6pt;mso-position-horizontal-relative:page;mso-position-vertical-relative:page" o:ole="" fillcolor="#6d6d6d">
            <v:imagedata r:id="rId24" o:title=""/>
          </v:shape>
          <o:OLEObject Type="Embed" ProgID="Equation.DSMT4" ShapeID="对象 256" DrawAspect="Content" ObjectID="_1671054341" r:id="rId25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无解，则</w:t>
      </w:r>
      <w:r w:rsidRPr="00FD5B38">
        <w:rPr>
          <w:rFonts w:ascii="黑体" w:eastAsia="黑体" w:hAnsi="黑体"/>
          <w:b/>
          <w:position w:val="-6"/>
          <w:sz w:val="24"/>
          <w:szCs w:val="24"/>
        </w:rPr>
        <w:object w:dxaOrig="4878" w:dyaOrig="5366">
          <v:shape id="对象 257" o:spid="_x0000_i1034" type="#_x0000_t75" style="width:9.6pt;height:11.4pt;mso-position-horizontal-relative:page;mso-position-vertical-relative:page" o:ole="">
            <v:imagedata r:id="rId26" o:title=""/>
          </v:shape>
          <o:OLEObject Type="Embed" ProgID="Equation.DSMT4" ShapeID="对象 257" DrawAspect="Content" ObjectID="_1671054342" r:id="rId27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值为</w:t>
      </w:r>
      <w:r w:rsidRPr="00FD5B38">
        <w:rPr>
          <w:rFonts w:ascii="黑体" w:eastAsia="黑体" w:hAnsi="黑体"/>
          <w:b/>
          <w:sz w:val="24"/>
          <w:szCs w:val="24"/>
        </w:rPr>
        <w:t>_________．</w:t>
      </w:r>
    </w:p>
    <w:p w:rsidR="002911A4" w:rsidRPr="00FD5B38" w:rsidRDefault="002911A4" w:rsidP="002911A4">
      <w:pPr>
        <w:ind w:leftChars="50" w:left="346" w:hangingChars="100" w:hanging="241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/>
          <w:b/>
          <w:sz w:val="24"/>
          <w:szCs w:val="24"/>
        </w:rPr>
        <w:t>5．</w:t>
      </w:r>
      <w:r w:rsidRPr="00FD5B38">
        <w:rPr>
          <w:rFonts w:ascii="黑体" w:eastAsia="黑体" w:hAnsi="黑体" w:hint="eastAsia"/>
          <w:b/>
          <w:sz w:val="24"/>
          <w:szCs w:val="24"/>
        </w:rPr>
        <w:t>已知实二次型</w:t>
      </w:r>
      <w:r w:rsidRPr="00FD5B38">
        <w:rPr>
          <w:rFonts w:ascii="黑体" w:eastAsia="黑体" w:hAnsi="黑体"/>
          <w:b/>
          <w:position w:val="-14"/>
          <w:sz w:val="24"/>
          <w:szCs w:val="24"/>
        </w:rPr>
        <w:object w:dxaOrig="5280" w:dyaOrig="9756">
          <v:shape id="对象 243" o:spid="_x0000_i1035" type="#_x0000_t75" style="width:264pt;height:20.4pt;mso-position-horizontal-relative:page;mso-position-vertical-relative:page" o:ole="">
            <v:imagedata r:id="rId28" o:title=""/>
          </v:shape>
          <o:OLEObject Type="Embed" ProgID="Equation.DSMT4" ShapeID="对象 243" DrawAspect="Content" ObjectID="_1671054343" r:id="rId29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是正定的，则常数</w:t>
      </w:r>
      <w:r w:rsidRPr="00FD5B38">
        <w:rPr>
          <w:rFonts w:ascii="黑体" w:eastAsia="黑体" w:hAnsi="黑体"/>
          <w:b/>
          <w:position w:val="-6"/>
          <w:sz w:val="24"/>
          <w:szCs w:val="24"/>
        </w:rPr>
        <w:object w:dxaOrig="3390" w:dyaOrig="5854">
          <v:shape id="对象 244" o:spid="_x0000_i1036" type="#_x0000_t75" style="width:6.6pt;height:12pt;mso-position-horizontal-relative:page;mso-position-vertical-relative:page" o:ole="">
            <v:imagedata r:id="rId30" o:title=""/>
          </v:shape>
          <o:OLEObject Type="Embed" ProgID="Equation.3" ShapeID="对象 244" DrawAspect="Content" ObjectID="_1671054344" r:id="rId31"/>
        </w:object>
      </w:r>
    </w:p>
    <w:p w:rsidR="002911A4" w:rsidRPr="00FD5B38" w:rsidRDefault="002911A4" w:rsidP="002911A4">
      <w:pPr>
        <w:ind w:leftChars="150" w:left="315" w:firstLineChars="50" w:firstLine="120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的取值范围是 </w:t>
      </w:r>
      <w:r w:rsidRPr="00FD5B38">
        <w:rPr>
          <w:rFonts w:ascii="黑体" w:eastAsia="黑体" w:hAnsi="黑体"/>
          <w:b/>
          <w:sz w:val="24"/>
          <w:szCs w:val="24"/>
        </w:rPr>
        <w:t>_______．</w:t>
      </w:r>
    </w:p>
    <w:p w:rsidR="0092354E" w:rsidRDefault="0092354E" w:rsidP="00651CA1">
      <w:pPr>
        <w:ind w:leftChars="50" w:left="105" w:firstLineChars="100" w:firstLine="240"/>
        <w:rPr>
          <w:color w:val="17365D"/>
          <w:position w:val="-14"/>
          <w:sz w:val="24"/>
        </w:rPr>
      </w:pPr>
    </w:p>
    <w:p w:rsidR="00F268EE" w:rsidRPr="00651CA1" w:rsidRDefault="00F268EE" w:rsidP="00651CA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="482" w:hangingChars="200" w:hanging="482"/>
        <w:rPr>
          <w:rFonts w:ascii="Arial" w:eastAsia="黑体" w:hAnsi="Arial"/>
          <w:b/>
          <w:bCs/>
          <w:sz w:val="24"/>
          <w:szCs w:val="24"/>
        </w:rPr>
      </w:pPr>
      <w:r w:rsidRPr="00651CA1">
        <w:rPr>
          <w:rFonts w:ascii="Arial" w:eastAsia="黑体" w:hAnsi="Arial" w:hint="eastAsia"/>
          <w:b/>
          <w:bCs/>
          <w:sz w:val="24"/>
          <w:szCs w:val="24"/>
        </w:rPr>
        <w:t>二、</w:t>
      </w:r>
      <w:r w:rsidRPr="00B40FBE">
        <w:rPr>
          <w:rFonts w:ascii="黑体" w:eastAsia="黑体" w:hint="eastAsia"/>
          <w:sz w:val="24"/>
        </w:rPr>
        <w:t xml:space="preserve"> </w:t>
      </w:r>
      <w:r w:rsidRPr="00651CA1">
        <w:rPr>
          <w:rFonts w:ascii="Arial" w:eastAsia="黑体" w:hAnsi="Arial" w:hint="eastAsia"/>
          <w:b/>
          <w:bCs/>
          <w:sz w:val="24"/>
          <w:szCs w:val="24"/>
        </w:rPr>
        <w:t>选择题（本题满分</w:t>
      </w:r>
      <w:r w:rsidRPr="00651CA1">
        <w:rPr>
          <w:rFonts w:ascii="Arial" w:eastAsia="黑体" w:hAnsi="Arial"/>
          <w:b/>
          <w:bCs/>
          <w:sz w:val="24"/>
          <w:szCs w:val="24"/>
        </w:rPr>
        <w:t>15</w:t>
      </w:r>
      <w:r w:rsidRPr="00651CA1">
        <w:rPr>
          <w:rFonts w:ascii="Arial" w:eastAsia="黑体" w:hAnsi="Arial" w:hint="eastAsia"/>
          <w:b/>
          <w:bCs/>
          <w:sz w:val="24"/>
          <w:szCs w:val="24"/>
        </w:rPr>
        <w:t>分，共有</w:t>
      </w:r>
      <w:r w:rsidRPr="00651CA1">
        <w:rPr>
          <w:rFonts w:ascii="Arial" w:eastAsia="黑体" w:hAnsi="Arial"/>
          <w:b/>
          <w:bCs/>
          <w:sz w:val="24"/>
          <w:szCs w:val="24"/>
        </w:rPr>
        <w:t>5</w:t>
      </w:r>
      <w:r w:rsidRPr="00651CA1">
        <w:rPr>
          <w:rFonts w:ascii="Arial" w:eastAsia="黑体" w:hAnsi="Arial" w:hint="eastAsia"/>
          <w:b/>
          <w:bCs/>
          <w:sz w:val="24"/>
          <w:szCs w:val="24"/>
        </w:rPr>
        <w:t>道小题，每道小题</w:t>
      </w:r>
      <w:r w:rsidRPr="00651CA1">
        <w:rPr>
          <w:rFonts w:ascii="Arial" w:eastAsia="黑体" w:hAnsi="Arial"/>
          <w:b/>
          <w:bCs/>
          <w:sz w:val="24"/>
          <w:szCs w:val="24"/>
        </w:rPr>
        <w:t>3</w:t>
      </w:r>
      <w:r w:rsidRPr="00651CA1">
        <w:rPr>
          <w:rFonts w:ascii="Arial" w:eastAsia="黑体" w:hAnsi="Arial" w:hint="eastAsia"/>
          <w:b/>
          <w:bCs/>
          <w:sz w:val="24"/>
          <w:szCs w:val="24"/>
        </w:rPr>
        <w:t>分．在每小题给出的四个选项中，只有一项是符合题目要求的，把所选项前的字母填在题后的括号内）</w:t>
      </w:r>
    </w:p>
    <w:p w:rsidR="002911A4" w:rsidRPr="00FD5B38" w:rsidRDefault="002911A4" w:rsidP="002911A4">
      <w:pPr>
        <w:ind w:firstLineChars="50" w:firstLine="120"/>
        <w:rPr>
          <w:rFonts w:ascii="黑体" w:eastAsia="黑体" w:hAnsi="黑体"/>
          <w:sz w:val="24"/>
          <w:szCs w:val="24"/>
        </w:rPr>
      </w:pPr>
      <w:r w:rsidRPr="00FD5B38">
        <w:rPr>
          <w:rFonts w:ascii="黑体" w:eastAsia="黑体" w:hAnsi="黑体"/>
          <w:b/>
          <w:sz w:val="24"/>
          <w:szCs w:val="24"/>
        </w:rPr>
        <w:t>1</w:t>
      </w:r>
      <w:r w:rsidRPr="00FD5B38">
        <w:rPr>
          <w:rFonts w:ascii="黑体" w:eastAsia="黑体" w:hAnsi="黑体" w:hint="eastAsia"/>
          <w:sz w:val="24"/>
          <w:szCs w:val="24"/>
        </w:rPr>
        <w:t>．</w:t>
      </w:r>
      <w:r w:rsidRPr="00FD5B38">
        <w:rPr>
          <w:rFonts w:ascii="黑体" w:eastAsia="黑体" w:hAnsi="黑体"/>
          <w:b/>
          <w:sz w:val="24"/>
          <w:szCs w:val="24"/>
        </w:rPr>
        <w:t>设矩阵</w:t>
      </w:r>
      <w:r w:rsidRPr="00FD5B38">
        <w:rPr>
          <w:rFonts w:ascii="黑体" w:eastAsia="黑体" w:hAnsi="黑体"/>
          <w:position w:val="-50"/>
          <w:sz w:val="24"/>
          <w:szCs w:val="24"/>
        </w:rPr>
        <w:object w:dxaOrig="1520" w:dyaOrig="1120">
          <v:shape id="_x0000_i1037" type="#_x0000_t75" style="width:79.2pt;height:59.4pt" o:ole="">
            <v:imagedata r:id="rId32" o:title=""/>
          </v:shape>
          <o:OLEObject Type="Embed" ProgID="Equation.DSMT4" ShapeID="_x0000_i1037" DrawAspect="Content" ObjectID="_1671054345" r:id="rId33"/>
        </w:object>
      </w:r>
      <w:r w:rsidRPr="00FD5B38">
        <w:rPr>
          <w:rFonts w:ascii="黑体" w:eastAsia="黑体" w:hAnsi="黑体" w:hint="eastAsia"/>
          <w:sz w:val="24"/>
          <w:szCs w:val="24"/>
        </w:rPr>
        <w:t xml:space="preserve"> , </w:t>
      </w:r>
      <w:r w:rsidRPr="00FD5B38">
        <w:rPr>
          <w:rFonts w:ascii="黑体" w:eastAsia="黑体" w:hAnsi="黑体"/>
          <w:b/>
          <w:position w:val="-4"/>
          <w:sz w:val="24"/>
          <w:szCs w:val="24"/>
        </w:rPr>
        <w:object w:dxaOrig="7805" w:dyaOrig="7317">
          <v:shape id="对象 134" o:spid="_x0000_i1038" type="#_x0000_t75" style="width:15.6pt;height:15pt;mso-position-horizontal-relative:page;mso-position-vertical-relative:page" o:ole="">
            <v:imagedata r:id="rId34" o:title=""/>
          </v:shape>
          <o:OLEObject Type="Embed" ProgID="Equation.DSMT4" ShapeID="对象 134" DrawAspect="Content" ObjectID="_1671054346" r:id="rId35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为</w:t>
      </w:r>
      <w:r w:rsidRPr="00FD5B38">
        <w:rPr>
          <w:rFonts w:ascii="黑体" w:eastAsia="黑体" w:hAnsi="黑体"/>
          <w:position w:val="-4"/>
          <w:sz w:val="24"/>
          <w:szCs w:val="24"/>
        </w:rPr>
        <w:object w:dxaOrig="240" w:dyaOrig="260">
          <v:shape id="_x0000_i1039" type="#_x0000_t75" style="width:12pt;height:13.2pt" o:ole="">
            <v:imagedata r:id="rId36" o:title=""/>
          </v:shape>
          <o:OLEObject Type="Embed" ProgID="Equation.DSMT4" ShapeID="_x0000_i1039" DrawAspect="Content" ObjectID="_1671054347" r:id="rId37"/>
        </w:object>
      </w:r>
      <w:r w:rsidRPr="00FD5B38">
        <w:rPr>
          <w:rFonts w:ascii="黑体" w:eastAsia="黑体" w:hAnsi="黑体" w:hint="eastAsia"/>
          <w:sz w:val="24"/>
          <w:szCs w:val="24"/>
        </w:rPr>
        <w:t>的</w:t>
      </w:r>
      <w:r w:rsidRPr="00FD5B38">
        <w:rPr>
          <w:rFonts w:ascii="黑体" w:eastAsia="黑体" w:hAnsi="黑体" w:hint="eastAsia"/>
          <w:b/>
          <w:sz w:val="24"/>
          <w:szCs w:val="24"/>
        </w:rPr>
        <w:t>伴随矩阵，则</w:t>
      </w:r>
      <w:r w:rsidRPr="00FD5B38">
        <w:rPr>
          <w:rFonts w:ascii="黑体" w:eastAsia="黑体" w:hAnsi="黑体"/>
          <w:position w:val="-10"/>
          <w:sz w:val="24"/>
          <w:szCs w:val="24"/>
        </w:rPr>
        <w:object w:dxaOrig="859" w:dyaOrig="360">
          <v:shape id="_x0000_i1040" type="#_x0000_t75" style="width:43.8pt;height:18pt" o:ole="">
            <v:imagedata r:id="rId38" o:title=""/>
          </v:shape>
          <o:OLEObject Type="Embed" ProgID="Equation.DSMT4" ShapeID="_x0000_i1040" DrawAspect="Content" ObjectID="_1671054348" r:id="rId39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【</w:t>
      </w:r>
      <w:r w:rsidRPr="00FD5B38">
        <w:rPr>
          <w:rFonts w:ascii="黑体" w:eastAsia="黑体" w:hAnsi="黑体"/>
          <w:b/>
          <w:sz w:val="24"/>
          <w:szCs w:val="24"/>
        </w:rPr>
        <w:t xml:space="preserve">   </w:t>
      </w:r>
      <w:r w:rsidR="00A562B0">
        <w:rPr>
          <w:rFonts w:ascii="黑体" w:eastAsia="黑体" w:hAnsi="黑体" w:hint="eastAsia"/>
          <w:b/>
          <w:sz w:val="24"/>
          <w:szCs w:val="24"/>
        </w:rPr>
        <w:t xml:space="preserve"> 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  】</w:t>
      </w:r>
      <w:r w:rsidRPr="00FD5B38">
        <w:rPr>
          <w:rFonts w:ascii="黑体" w:eastAsia="黑体" w:hAnsi="黑体" w:hint="eastAsia"/>
          <w:sz w:val="24"/>
          <w:szCs w:val="24"/>
        </w:rPr>
        <w:t>．</w:t>
      </w:r>
    </w:p>
    <w:p w:rsidR="002911A4" w:rsidRPr="00FD5B38" w:rsidRDefault="002911A4" w:rsidP="002911A4">
      <w:pPr>
        <w:ind w:firstLineChars="250" w:firstLine="602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(A) </w:t>
      </w:r>
      <w:r w:rsidRPr="00FD5B38">
        <w:rPr>
          <w:rFonts w:ascii="黑体" w:eastAsia="黑体" w:hAnsi="黑体"/>
          <w:position w:val="-4"/>
          <w:sz w:val="24"/>
          <w:szCs w:val="24"/>
        </w:rPr>
        <w:object w:dxaOrig="240" w:dyaOrig="260">
          <v:shape id="_x0000_i1041" type="#_x0000_t75" style="width:12pt;height:13.2pt" o:ole="">
            <v:imagedata r:id="rId36" o:title=""/>
          </v:shape>
          <o:OLEObject Type="Embed" ProgID="Equation.DSMT4" ShapeID="_x0000_i1041" DrawAspect="Content" ObjectID="_1671054349" r:id="rId40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；       (B) </w:t>
      </w:r>
      <w:r w:rsidRPr="00FD5B38">
        <w:rPr>
          <w:rFonts w:ascii="黑体" w:eastAsia="黑体" w:hAnsi="黑体"/>
          <w:position w:val="-4"/>
          <w:sz w:val="24"/>
          <w:szCs w:val="24"/>
        </w:rPr>
        <w:object w:dxaOrig="380" w:dyaOrig="300">
          <v:shape id="_x0000_i1042" type="#_x0000_t75" style="width:18.6pt;height:15pt" o:ole="">
            <v:imagedata r:id="rId41" o:title=""/>
          </v:shape>
          <o:OLEObject Type="Embed" ProgID="Equation.DSMT4" ShapeID="_x0000_i1042" DrawAspect="Content" ObjectID="_1671054350" r:id="rId42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；       (C) </w:t>
      </w:r>
      <w:r w:rsidRPr="00FD5B38">
        <w:rPr>
          <w:rFonts w:ascii="黑体" w:eastAsia="黑体" w:hAnsi="黑体"/>
          <w:position w:val="-6"/>
          <w:sz w:val="24"/>
          <w:szCs w:val="24"/>
        </w:rPr>
        <w:object w:dxaOrig="499" w:dyaOrig="320">
          <v:shape id="_x0000_i1043" type="#_x0000_t75" style="width:24.6pt;height:16.2pt" o:ole="">
            <v:imagedata r:id="rId43" o:title=""/>
          </v:shape>
          <o:OLEObject Type="Embed" ProgID="Equation.DSMT4" ShapeID="_x0000_i1043" DrawAspect="Content" ObjectID="_1671054351" r:id="rId44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；      (D) </w:t>
      </w:r>
      <w:r w:rsidRPr="00FD5B38">
        <w:rPr>
          <w:rFonts w:ascii="黑体" w:eastAsia="黑体" w:hAnsi="黑体"/>
          <w:position w:val="-6"/>
          <w:sz w:val="24"/>
          <w:szCs w:val="24"/>
        </w:rPr>
        <w:object w:dxaOrig="520" w:dyaOrig="320">
          <v:shape id="_x0000_i1044" type="#_x0000_t75" style="width:25.8pt;height:16.2pt" o:ole="">
            <v:imagedata r:id="rId45" o:title=""/>
          </v:shape>
          <o:OLEObject Type="Embed" ProgID="Equation.DSMT4" ShapeID="_x0000_i1044" DrawAspect="Content" ObjectID="_1671054352" r:id="rId46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．</w:t>
      </w:r>
    </w:p>
    <w:p w:rsidR="002911A4" w:rsidRPr="00FD5B38" w:rsidRDefault="002911A4" w:rsidP="002911A4">
      <w:pPr>
        <w:ind w:firstLineChars="50" w:firstLine="120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/>
          <w:b/>
          <w:sz w:val="24"/>
          <w:szCs w:val="24"/>
        </w:rPr>
        <w:t>2</w:t>
      </w:r>
      <w:r w:rsidRPr="00FD5B38">
        <w:rPr>
          <w:rFonts w:ascii="黑体" w:eastAsia="黑体" w:hAnsi="黑体" w:hint="eastAsia"/>
          <w:b/>
          <w:sz w:val="24"/>
          <w:szCs w:val="24"/>
        </w:rPr>
        <w:t>. 设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520" w:dyaOrig="320">
          <v:shape id="_x0000_i1045" type="#_x0000_t75" style="width:26.4pt;height:15.6pt" o:ole="">
            <v:imagedata r:id="rId47" o:title=""/>
          </v:shape>
          <o:OLEObject Type="Embed" ProgID="Equation.DSMT4" ShapeID="_x0000_i1045" DrawAspect="Content" ObjectID="_1671054353" r:id="rId48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都为</w:t>
      </w:r>
      <w:r w:rsidRPr="00FD5B38">
        <w:rPr>
          <w:rFonts w:ascii="黑体" w:eastAsia="黑体" w:hAnsi="黑体"/>
          <w:b/>
          <w:position w:val="-6"/>
          <w:sz w:val="24"/>
          <w:szCs w:val="24"/>
        </w:rPr>
        <w:object w:dxaOrig="200" w:dyaOrig="220">
          <v:shape id="_x0000_i1046" type="#_x0000_t75" style="width:9.6pt;height:11.4pt" o:ole="">
            <v:imagedata r:id="rId49" o:title=""/>
          </v:shape>
          <o:OLEObject Type="Embed" ProgID="Equation.DSMT4" ShapeID="_x0000_i1046" DrawAspect="Content" ObjectID="_1671054354" r:id="rId50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阶可逆矩阵，且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1359" w:dyaOrig="360">
          <v:shape id="_x0000_i1047" type="#_x0000_t75" style="width:68.4pt;height:18.6pt" o:ole="">
            <v:imagedata r:id="rId51" o:title=""/>
          </v:shape>
          <o:OLEObject Type="Embed" ProgID="Equation.DSMT4" ShapeID="_x0000_i1047" DrawAspect="Content" ObjectID="_1671054355" r:id="rId52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，则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1520" w:dyaOrig="360">
          <v:shape id="_x0000_i1048" type="#_x0000_t75" style="width:75.6pt;height:18.6pt" o:ole="">
            <v:imagedata r:id="rId53" o:title=""/>
          </v:shape>
          <o:OLEObject Type="Embed" ProgID="Equation.DSMT4" ShapeID="_x0000_i1048" DrawAspect="Content" ObjectID="_1671054356" r:id="rId54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【</w:t>
      </w:r>
      <w:r w:rsidR="00A562B0">
        <w:rPr>
          <w:rFonts w:ascii="黑体" w:eastAsia="黑体" w:hAnsi="黑体" w:hint="eastAsia"/>
          <w:b/>
          <w:sz w:val="24"/>
          <w:szCs w:val="24"/>
        </w:rPr>
        <w:t xml:space="preserve">    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  】 </w:t>
      </w:r>
    </w:p>
    <w:p w:rsidR="002911A4" w:rsidRPr="00FD5B38" w:rsidRDefault="002911A4" w:rsidP="002911A4">
      <w:pPr>
        <w:ind w:firstLineChars="200" w:firstLine="482"/>
        <w:rPr>
          <w:rFonts w:ascii="黑体" w:eastAsia="黑体" w:hAnsi="黑体"/>
          <w:b/>
          <w:sz w:val="24"/>
          <w:szCs w:val="24"/>
          <w:lang w:val="pt-BR"/>
        </w:rPr>
      </w:pPr>
      <w:r w:rsidRPr="00FD5B38">
        <w:rPr>
          <w:rFonts w:ascii="黑体" w:eastAsia="黑体" w:hAnsi="黑体" w:hint="eastAsia"/>
          <w:b/>
          <w:sz w:val="24"/>
          <w:szCs w:val="24"/>
          <w:lang w:val="pt-BR"/>
        </w:rPr>
        <w:t xml:space="preserve">(A) 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999" w:dyaOrig="320">
          <v:shape id="_x0000_i1049" type="#_x0000_t75" style="width:50.4pt;height:16.2pt" o:ole="">
            <v:imagedata r:id="rId55" o:title=""/>
          </v:shape>
          <o:OLEObject Type="Embed" ProgID="Equation.DSMT4" ShapeID="_x0000_i1049" DrawAspect="Content" ObjectID="_1671054357" r:id="rId56"/>
        </w:object>
      </w:r>
      <w:r w:rsidRPr="00FD5B38">
        <w:rPr>
          <w:rFonts w:ascii="黑体" w:eastAsia="黑体" w:hAnsi="黑体" w:hint="eastAsia"/>
          <w:b/>
          <w:sz w:val="24"/>
          <w:szCs w:val="24"/>
          <w:lang w:val="pt-BR"/>
        </w:rPr>
        <w:t>；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   </w:t>
      </w:r>
      <w:r w:rsidRPr="00FD5B38">
        <w:rPr>
          <w:rFonts w:ascii="黑体" w:eastAsia="黑体" w:hAnsi="黑体" w:hint="eastAsia"/>
          <w:b/>
          <w:sz w:val="24"/>
          <w:szCs w:val="24"/>
          <w:lang w:val="pt-BR"/>
        </w:rPr>
        <w:t>（B）</w:t>
      </w:r>
      <w:r w:rsidRPr="00FD5B38">
        <w:rPr>
          <w:rFonts w:ascii="黑体" w:eastAsia="黑体" w:hAnsi="黑体"/>
          <w:b/>
          <w:position w:val="-4"/>
          <w:sz w:val="24"/>
          <w:szCs w:val="24"/>
        </w:rPr>
        <w:object w:dxaOrig="980" w:dyaOrig="300">
          <v:shape id="_x0000_i1050" type="#_x0000_t75" style="width:48.6pt;height:15pt" o:ole="">
            <v:imagedata r:id="rId57" o:title=""/>
          </v:shape>
          <o:OLEObject Type="Embed" ProgID="Equation.DSMT4" ShapeID="_x0000_i1050" DrawAspect="Content" ObjectID="_1671054358" r:id="rId58"/>
        </w:object>
      </w:r>
      <w:r w:rsidRPr="00FD5B38">
        <w:rPr>
          <w:rFonts w:ascii="黑体" w:eastAsia="黑体" w:hAnsi="黑体" w:hint="eastAsia"/>
          <w:b/>
          <w:sz w:val="24"/>
          <w:szCs w:val="24"/>
          <w:lang w:val="pt-BR"/>
        </w:rPr>
        <w:t xml:space="preserve">；     (C) 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999" w:dyaOrig="320">
          <v:shape id="_x0000_i1051" type="#_x0000_t75" style="width:50.4pt;height:16.2pt" o:ole="">
            <v:imagedata r:id="rId59" o:title=""/>
          </v:shape>
          <o:OLEObject Type="Embed" ProgID="Equation.DSMT4" ShapeID="_x0000_i1051" DrawAspect="Content" ObjectID="_1671054359" r:id="rId60"/>
        </w:object>
      </w:r>
      <w:r w:rsidRPr="00FD5B38">
        <w:rPr>
          <w:rFonts w:ascii="黑体" w:eastAsia="黑体" w:hAnsi="黑体" w:hint="eastAsia"/>
          <w:b/>
          <w:sz w:val="24"/>
          <w:szCs w:val="24"/>
          <w:lang w:val="pt-BR"/>
        </w:rPr>
        <w:t>；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   </w:t>
      </w:r>
      <w:r w:rsidRPr="00FD5B38">
        <w:rPr>
          <w:rFonts w:ascii="黑体" w:eastAsia="黑体" w:hAnsi="黑体" w:hint="eastAsia"/>
          <w:b/>
          <w:sz w:val="24"/>
          <w:szCs w:val="24"/>
          <w:lang w:val="pt-BR"/>
        </w:rPr>
        <w:t>（D）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999" w:dyaOrig="320">
          <v:shape id="_x0000_i1052" type="#_x0000_t75" style="width:50.4pt;height:16.2pt" o:ole="">
            <v:imagedata r:id="rId61" o:title=""/>
          </v:shape>
          <o:OLEObject Type="Embed" ProgID="Equation.DSMT4" ShapeID="_x0000_i1052" DrawAspect="Content" ObjectID="_1671054360" r:id="rId62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</w:t>
      </w:r>
    </w:p>
    <w:p w:rsidR="002911A4" w:rsidRPr="00FD5B38" w:rsidRDefault="002911A4" w:rsidP="002911A4">
      <w:pPr>
        <w:ind w:firstLineChars="50" w:firstLine="120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lastRenderedPageBreak/>
        <w:t>3. 设</w:t>
      </w:r>
      <w:r w:rsidRPr="00FD5B38">
        <w:rPr>
          <w:rFonts w:ascii="黑体" w:eastAsia="黑体" w:hAnsi="黑体" w:hint="eastAsia"/>
          <w:b/>
          <w:position w:val="-50"/>
          <w:sz w:val="24"/>
          <w:szCs w:val="24"/>
        </w:rPr>
        <w:object w:dxaOrig="1560" w:dyaOrig="1120">
          <v:shape id="_x0000_i1053" type="#_x0000_t75" style="width:78pt;height:56.4pt" o:ole="">
            <v:imagedata r:id="rId63" o:title=""/>
          </v:shape>
          <o:OLEObject Type="Embed" ProgID="Equation.DSMT4" ShapeID="_x0000_i1053" DrawAspect="Content" ObjectID="_1671054361" r:id="rId64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，若矩阵</w:t>
      </w:r>
      <w:r w:rsidRPr="00FD5B38">
        <w:rPr>
          <w:rFonts w:ascii="黑体" w:eastAsia="黑体" w:hAnsi="黑体" w:hint="eastAsia"/>
          <w:b/>
          <w:position w:val="-4"/>
          <w:sz w:val="24"/>
          <w:szCs w:val="24"/>
        </w:rPr>
        <w:object w:dxaOrig="260" w:dyaOrig="260">
          <v:shape id="_x0000_i1054" type="#_x0000_t75" style="width:12.6pt;height:12.6pt" o:ole="">
            <v:imagedata r:id="rId65" o:title=""/>
          </v:shape>
          <o:OLEObject Type="Embed" ProgID="Equation.DSMT4" ShapeID="_x0000_i1054" DrawAspect="Content" ObjectID="_1671054362" r:id="rId66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伴随矩阵</w:t>
      </w:r>
      <w:r w:rsidRPr="00FD5B38">
        <w:rPr>
          <w:rFonts w:ascii="黑体" w:eastAsia="黑体" w:hAnsi="黑体" w:hint="eastAsia"/>
          <w:b/>
          <w:position w:val="-4"/>
          <w:sz w:val="24"/>
          <w:szCs w:val="24"/>
        </w:rPr>
        <w:object w:dxaOrig="380" w:dyaOrig="260">
          <v:shape id="_x0000_i1055" type="#_x0000_t75" style="width:18.6pt;height:12.6pt" o:ole="">
            <v:imagedata r:id="rId67" o:title=""/>
          </v:shape>
          <o:OLEObject Type="Embed" ProgID="Equation.DSMT4" ShapeID="_x0000_i1055" DrawAspect="Content" ObjectID="_1671054363" r:id="rId68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秩为1，则必有【</w:t>
      </w:r>
      <w:r w:rsidR="00A562B0">
        <w:rPr>
          <w:rFonts w:ascii="黑体" w:eastAsia="黑体" w:hAnsi="黑体" w:hint="eastAsia"/>
          <w:b/>
          <w:sz w:val="24"/>
          <w:szCs w:val="24"/>
        </w:rPr>
        <w:t xml:space="preserve">     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  】．</w:t>
      </w:r>
    </w:p>
    <w:p w:rsidR="002911A4" w:rsidRPr="00FD5B38" w:rsidRDefault="002911A4" w:rsidP="002911A4">
      <w:pPr>
        <w:ind w:firstLineChars="200" w:firstLine="482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(A) </w:t>
      </w:r>
      <w:r w:rsidRPr="00FD5B38">
        <w:rPr>
          <w:rFonts w:ascii="黑体" w:eastAsia="黑体" w:hAnsi="黑体" w:hint="eastAsia"/>
          <w:b/>
          <w:position w:val="-10"/>
          <w:sz w:val="24"/>
          <w:szCs w:val="24"/>
        </w:rPr>
        <w:object w:dxaOrig="620" w:dyaOrig="320">
          <v:shape id="_x0000_i1056" type="#_x0000_t75" style="width:30.6pt;height:16.2pt" o:ole="">
            <v:imagedata r:id="rId69" o:title=""/>
          </v:shape>
          <o:OLEObject Type="Embed" ProgID="Equation.DSMT4" ShapeID="_x0000_i1056" DrawAspect="Content" ObjectID="_1671054364" r:id="rId70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或</w:t>
      </w:r>
      <w:r w:rsidRPr="00FD5B38">
        <w:rPr>
          <w:rFonts w:ascii="黑体" w:eastAsia="黑体" w:hAnsi="黑体" w:hint="eastAsia"/>
          <w:b/>
          <w:position w:val="-10"/>
          <w:sz w:val="24"/>
          <w:szCs w:val="24"/>
        </w:rPr>
        <w:object w:dxaOrig="1080" w:dyaOrig="320">
          <v:shape id="_x0000_i1057" type="#_x0000_t75" style="width:54pt;height:16.2pt" o:ole="">
            <v:imagedata r:id="rId71" o:title=""/>
          </v:shape>
          <o:OLEObject Type="Embed" ProgID="Equation.DSMT4" ShapeID="_x0000_i1057" DrawAspect="Content" ObjectID="_1671054365" r:id="rId72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；                    (B) </w:t>
      </w:r>
      <w:r w:rsidRPr="00FD5B38">
        <w:rPr>
          <w:rFonts w:ascii="黑体" w:eastAsia="黑体" w:hAnsi="黑体" w:hint="eastAsia"/>
          <w:b/>
          <w:position w:val="-10"/>
          <w:sz w:val="24"/>
          <w:szCs w:val="24"/>
        </w:rPr>
        <w:object w:dxaOrig="620" w:dyaOrig="320">
          <v:shape id="_x0000_i1058" type="#_x0000_t75" style="width:30.6pt;height:16.2pt" o:ole="">
            <v:imagedata r:id="rId73" o:title=""/>
          </v:shape>
          <o:OLEObject Type="Embed" ProgID="Equation.DSMT4" ShapeID="_x0000_i1058" DrawAspect="Content" ObjectID="_1671054366" r:id="rId74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或</w:t>
      </w:r>
      <w:r w:rsidRPr="00FD5B38">
        <w:rPr>
          <w:rFonts w:ascii="黑体" w:eastAsia="黑体" w:hAnsi="黑体" w:hint="eastAsia"/>
          <w:b/>
          <w:position w:val="-10"/>
          <w:sz w:val="24"/>
          <w:szCs w:val="24"/>
        </w:rPr>
        <w:object w:dxaOrig="1080" w:dyaOrig="320">
          <v:shape id="_x0000_i1059" type="#_x0000_t75" style="width:54pt;height:16.2pt" o:ole="">
            <v:imagedata r:id="rId75" o:title=""/>
          </v:shape>
          <o:OLEObject Type="Embed" ProgID="Equation.DSMT4" ShapeID="_x0000_i1059" DrawAspect="Content" ObjectID="_1671054367" r:id="rId76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；</w:t>
      </w:r>
    </w:p>
    <w:p w:rsidR="002911A4" w:rsidRPr="00FD5B38" w:rsidRDefault="002911A4" w:rsidP="002911A4">
      <w:pPr>
        <w:ind w:firstLineChars="200" w:firstLine="482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(C) </w:t>
      </w:r>
      <w:r w:rsidRPr="00FD5B38">
        <w:rPr>
          <w:rFonts w:ascii="黑体" w:eastAsia="黑体" w:hAnsi="黑体" w:hint="eastAsia"/>
          <w:b/>
          <w:position w:val="-10"/>
          <w:sz w:val="24"/>
          <w:szCs w:val="24"/>
        </w:rPr>
        <w:object w:dxaOrig="620" w:dyaOrig="320">
          <v:shape id="_x0000_i1060" type="#_x0000_t75" style="width:30.6pt;height:16.2pt" o:ole="">
            <v:imagedata r:id="rId77" o:title=""/>
          </v:shape>
          <o:OLEObject Type="Embed" ProgID="Equation.DSMT4" ShapeID="_x0000_i1060" DrawAspect="Content" ObjectID="_1671054368" r:id="rId78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或</w:t>
      </w:r>
      <w:r w:rsidRPr="00FD5B38">
        <w:rPr>
          <w:rFonts w:ascii="黑体" w:eastAsia="黑体" w:hAnsi="黑体" w:hint="eastAsia"/>
          <w:b/>
          <w:position w:val="-10"/>
          <w:sz w:val="24"/>
          <w:szCs w:val="24"/>
        </w:rPr>
        <w:object w:dxaOrig="1080" w:dyaOrig="320">
          <v:shape id="_x0000_i1061" type="#_x0000_t75" style="width:54pt;height:16.2pt" o:ole="">
            <v:imagedata r:id="rId79" o:title=""/>
          </v:shape>
          <o:OLEObject Type="Embed" ProgID="Equation.DSMT4" ShapeID="_x0000_i1061" DrawAspect="Content" ObjectID="_1671054369" r:id="rId80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；                    (D) </w:t>
      </w:r>
      <w:r w:rsidRPr="00FD5B38">
        <w:rPr>
          <w:rFonts w:ascii="黑体" w:eastAsia="黑体" w:hAnsi="黑体" w:hint="eastAsia"/>
          <w:b/>
          <w:position w:val="-10"/>
          <w:sz w:val="24"/>
          <w:szCs w:val="24"/>
        </w:rPr>
        <w:object w:dxaOrig="620" w:dyaOrig="320">
          <v:shape id="_x0000_i1062" type="#_x0000_t75" style="width:30.6pt;height:16.2pt" o:ole="">
            <v:imagedata r:id="rId81" o:title=""/>
          </v:shape>
          <o:OLEObject Type="Embed" ProgID="Equation.DSMT4" ShapeID="_x0000_i1062" DrawAspect="Content" ObjectID="_1671054370" r:id="rId82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或</w:t>
      </w:r>
      <w:r w:rsidRPr="00FD5B38">
        <w:rPr>
          <w:rFonts w:ascii="黑体" w:eastAsia="黑体" w:hAnsi="黑体" w:hint="eastAsia"/>
          <w:b/>
          <w:position w:val="-10"/>
          <w:sz w:val="24"/>
          <w:szCs w:val="24"/>
        </w:rPr>
        <w:object w:dxaOrig="1080" w:dyaOrig="320">
          <v:shape id="_x0000_i1063" type="#_x0000_t75" style="width:54pt;height:16.2pt" o:ole="">
            <v:imagedata r:id="rId83" o:title=""/>
          </v:shape>
          <o:OLEObject Type="Embed" ProgID="Equation.DSMT4" ShapeID="_x0000_i1063" DrawAspect="Content" ObjectID="_1671054371" r:id="rId84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．</w:t>
      </w:r>
    </w:p>
    <w:p w:rsidR="002911A4" w:rsidRPr="00FD5B38" w:rsidRDefault="002911A4" w:rsidP="002911A4">
      <w:pPr>
        <w:ind w:firstLineChars="50" w:firstLine="120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>4．设矩阵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64" type="#_x0000_t75" style="width:12.6pt;height:15.6pt" o:ole="">
            <v:imagedata r:id="rId85" o:title=""/>
          </v:shape>
          <o:OLEObject Type="Embed" ProgID="Equation.DSMT4" ShapeID="_x0000_i1064" DrawAspect="Content" ObjectID="_1671054372" r:id="rId86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通过初等行变换变成矩阵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65" type="#_x0000_t75" style="width:12.6pt;height:15.6pt" o:ole="">
            <v:imagedata r:id="rId87" o:title=""/>
          </v:shape>
          <o:OLEObject Type="Embed" ProgID="Equation.DSMT4" ShapeID="_x0000_i1065" DrawAspect="Content" ObjectID="_1671054373" r:id="rId88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，则下列结论正确的是</w:t>
      </w:r>
      <w:r w:rsidRPr="00FD5B38">
        <w:rPr>
          <w:rFonts w:ascii="黑体" w:eastAsia="黑体" w:hAnsi="黑体"/>
          <w:b/>
          <w:sz w:val="24"/>
          <w:szCs w:val="24"/>
        </w:rPr>
        <w:t xml:space="preserve">【 </w:t>
      </w:r>
      <w:r w:rsidR="00A562B0">
        <w:rPr>
          <w:rFonts w:ascii="黑体" w:eastAsia="黑体" w:hAnsi="黑体" w:hint="eastAsia"/>
          <w:b/>
          <w:sz w:val="24"/>
          <w:szCs w:val="24"/>
        </w:rPr>
        <w:t xml:space="preserve">   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  </w:t>
      </w:r>
      <w:r w:rsidRPr="00FD5B38">
        <w:rPr>
          <w:rFonts w:ascii="黑体" w:eastAsia="黑体" w:hAnsi="黑体"/>
          <w:b/>
          <w:sz w:val="24"/>
          <w:szCs w:val="24"/>
        </w:rPr>
        <w:t xml:space="preserve"> 】</w:t>
      </w:r>
    </w:p>
    <w:p w:rsidR="002911A4" w:rsidRPr="00FD5B38" w:rsidRDefault="002911A4" w:rsidP="002911A4">
      <w:pPr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  </w:t>
      </w:r>
      <w:r>
        <w:rPr>
          <w:rFonts w:ascii="黑体" w:eastAsia="黑体" w:hAnsi="黑体" w:hint="eastAsia"/>
          <w:b/>
          <w:sz w:val="24"/>
          <w:szCs w:val="24"/>
        </w:rPr>
        <w:t xml:space="preserve">  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(A) 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66" type="#_x0000_t75" style="width:12.6pt;height:15.6pt" o:ole="">
            <v:imagedata r:id="rId85" o:title=""/>
          </v:shape>
          <o:OLEObject Type="Embed" ProgID="Equation.DSMT4" ShapeID="_x0000_i1066" DrawAspect="Content" ObjectID="_1671054374" r:id="rId89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行向量组与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67" type="#_x0000_t75" style="width:12.6pt;height:15.6pt" o:ole="">
            <v:imagedata r:id="rId87" o:title=""/>
          </v:shape>
          <o:OLEObject Type="Embed" ProgID="Equation.DSMT4" ShapeID="_x0000_i1067" DrawAspect="Content" ObjectID="_1671054375" r:id="rId90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行向量组一定等价；</w:t>
      </w:r>
    </w:p>
    <w:p w:rsidR="002911A4" w:rsidRPr="00FD5B38" w:rsidRDefault="002911A4" w:rsidP="002911A4">
      <w:pPr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  </w:t>
      </w:r>
      <w:r>
        <w:rPr>
          <w:rFonts w:ascii="黑体" w:eastAsia="黑体" w:hAnsi="黑体" w:hint="eastAsia"/>
          <w:b/>
          <w:sz w:val="24"/>
          <w:szCs w:val="24"/>
        </w:rPr>
        <w:t xml:space="preserve">  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(B) 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68" type="#_x0000_t75" style="width:12.6pt;height:15.6pt" o:ole="">
            <v:imagedata r:id="rId85" o:title=""/>
          </v:shape>
          <o:OLEObject Type="Embed" ProgID="Equation.DSMT4" ShapeID="_x0000_i1068" DrawAspect="Content" ObjectID="_1671054376" r:id="rId91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行向量组与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69" type="#_x0000_t75" style="width:12.6pt;height:15.6pt" o:ole="">
            <v:imagedata r:id="rId87" o:title=""/>
          </v:shape>
          <o:OLEObject Type="Embed" ProgID="Equation.DSMT4" ShapeID="_x0000_i1069" DrawAspect="Content" ObjectID="_1671054377" r:id="rId92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行向量组一定不等价；</w:t>
      </w:r>
    </w:p>
    <w:p w:rsidR="002911A4" w:rsidRPr="00FD5B38" w:rsidRDefault="002911A4" w:rsidP="002911A4">
      <w:pPr>
        <w:ind w:firstLineChars="250" w:firstLine="602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(C) 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70" type="#_x0000_t75" style="width:12.6pt;height:15.6pt" o:ole="">
            <v:imagedata r:id="rId85" o:title=""/>
          </v:shape>
          <o:OLEObject Type="Embed" ProgID="Equation.DSMT4" ShapeID="_x0000_i1070" DrawAspect="Content" ObjectID="_1671054378" r:id="rId93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列向量组与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71" type="#_x0000_t75" style="width:12.6pt;height:15.6pt" o:ole="">
            <v:imagedata r:id="rId87" o:title=""/>
          </v:shape>
          <o:OLEObject Type="Embed" ProgID="Equation.DSMT4" ShapeID="_x0000_i1071" DrawAspect="Content" ObjectID="_1671054379" r:id="rId94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列向量组一定等价；</w:t>
      </w:r>
    </w:p>
    <w:p w:rsidR="002911A4" w:rsidRPr="00FD5B38" w:rsidRDefault="002911A4" w:rsidP="002911A4">
      <w:pPr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   </w:t>
      </w:r>
      <w:r>
        <w:rPr>
          <w:rFonts w:ascii="黑体" w:eastAsia="黑体" w:hAnsi="黑体" w:hint="eastAsia"/>
          <w:b/>
          <w:sz w:val="24"/>
          <w:szCs w:val="24"/>
        </w:rPr>
        <w:t xml:space="preserve">  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(D) 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72" type="#_x0000_t75" style="width:12.6pt;height:15.6pt" o:ole="">
            <v:imagedata r:id="rId85" o:title=""/>
          </v:shape>
          <o:OLEObject Type="Embed" ProgID="Equation.DSMT4" ShapeID="_x0000_i1072" DrawAspect="Content" ObjectID="_1671054380" r:id="rId95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列向量组与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73" type="#_x0000_t75" style="width:12.6pt;height:15.6pt" o:ole="">
            <v:imagedata r:id="rId87" o:title=""/>
          </v:shape>
          <o:OLEObject Type="Embed" ProgID="Equation.DSMT4" ShapeID="_x0000_i1073" DrawAspect="Content" ObjectID="_1671054381" r:id="rId96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列向量组一定不等价；</w:t>
      </w:r>
    </w:p>
    <w:p w:rsidR="002911A4" w:rsidRPr="00FD5B38" w:rsidRDefault="002911A4" w:rsidP="002911A4">
      <w:pPr>
        <w:ind w:firstLineChars="100" w:firstLine="241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>5.</w:t>
      </w:r>
      <w:r w:rsidRPr="00FD5B38">
        <w:rPr>
          <w:rFonts w:ascii="黑体" w:eastAsia="黑体" w:hAnsi="黑体" w:hint="eastAsia"/>
          <w:b/>
          <w:color w:val="000000" w:themeColor="text1"/>
          <w:sz w:val="24"/>
          <w:szCs w:val="24"/>
        </w:rPr>
        <w:t xml:space="preserve"> </w:t>
      </w:r>
      <w:r w:rsidRPr="00FD5B38">
        <w:rPr>
          <w:rFonts w:ascii="黑体" w:eastAsia="黑体" w:hAnsi="黑体" w:hint="eastAsia"/>
          <w:b/>
          <w:sz w:val="24"/>
          <w:szCs w:val="24"/>
        </w:rPr>
        <w:t>设向量组</w:t>
      </w:r>
      <w:r w:rsidRPr="00FD5B38">
        <w:rPr>
          <w:rFonts w:ascii="黑体" w:eastAsia="黑体" w:hAnsi="黑体"/>
          <w:b/>
          <w:position w:val="-14"/>
          <w:sz w:val="24"/>
          <w:szCs w:val="24"/>
        </w:rPr>
        <w:object w:dxaOrig="1359" w:dyaOrig="380">
          <v:shape id="_x0000_i1074" type="#_x0000_t75" style="width:1in;height:20.4pt" o:ole="">
            <v:imagedata r:id="rId97" o:title=""/>
          </v:shape>
          <o:OLEObject Type="Embed" ProgID="Equation.DSMT4" ShapeID="_x0000_i1074" DrawAspect="Content" ObjectID="_1671054382" r:id="rId98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线性相关，则下列结论正确的是</w:t>
      </w:r>
      <w:r w:rsidRPr="00FD5B38">
        <w:rPr>
          <w:rFonts w:ascii="黑体" w:eastAsia="黑体" w:hAnsi="黑体"/>
          <w:b/>
          <w:sz w:val="24"/>
          <w:szCs w:val="24"/>
        </w:rPr>
        <w:t xml:space="preserve">【 </w:t>
      </w:r>
      <w:r w:rsidR="00A562B0">
        <w:rPr>
          <w:rFonts w:ascii="黑体" w:eastAsia="黑体" w:hAnsi="黑体" w:hint="eastAsia"/>
          <w:b/>
          <w:sz w:val="24"/>
          <w:szCs w:val="24"/>
        </w:rPr>
        <w:t xml:space="preserve">   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 </w:t>
      </w:r>
      <w:r w:rsidRPr="00FD5B38">
        <w:rPr>
          <w:rFonts w:ascii="黑体" w:eastAsia="黑体" w:hAnsi="黑体"/>
          <w:b/>
          <w:sz w:val="24"/>
          <w:szCs w:val="24"/>
        </w:rPr>
        <w:t xml:space="preserve"> 】</w:t>
      </w:r>
    </w:p>
    <w:p w:rsidR="002911A4" w:rsidRPr="00FD5B38" w:rsidRDefault="002911A4" w:rsidP="002911A4">
      <w:pPr>
        <w:ind w:firstLineChars="250" w:firstLine="602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(A) </w:t>
      </w:r>
      <w:r w:rsidRPr="00FD5B38">
        <w:rPr>
          <w:rFonts w:ascii="黑体" w:eastAsia="黑体" w:hAnsi="黑体"/>
          <w:b/>
          <w:position w:val="-14"/>
          <w:sz w:val="24"/>
          <w:szCs w:val="24"/>
        </w:rPr>
        <w:object w:dxaOrig="1359" w:dyaOrig="380">
          <v:shape id="_x0000_i1075" type="#_x0000_t75" style="width:1in;height:20.4pt" o:ole="">
            <v:imagedata r:id="rId97" o:title=""/>
          </v:shape>
          <o:OLEObject Type="Embed" ProgID="Equation.DSMT4" ShapeID="_x0000_i1075" DrawAspect="Content" ObjectID="_1671054383" r:id="rId99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的部分组一定线性相关；      </w:t>
      </w:r>
    </w:p>
    <w:p w:rsidR="002911A4" w:rsidRPr="00FD5B38" w:rsidRDefault="002911A4" w:rsidP="002911A4">
      <w:pPr>
        <w:ind w:firstLineChars="250" w:firstLine="602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(B) </w:t>
      </w:r>
      <w:r w:rsidRPr="00FD5B38">
        <w:rPr>
          <w:rFonts w:ascii="黑体" w:eastAsia="黑体" w:hAnsi="黑体"/>
          <w:b/>
          <w:position w:val="-14"/>
          <w:sz w:val="24"/>
          <w:szCs w:val="24"/>
        </w:rPr>
        <w:object w:dxaOrig="1359" w:dyaOrig="380">
          <v:shape id="_x0000_i1076" type="#_x0000_t75" style="width:1in;height:20.4pt" o:ole="">
            <v:imagedata r:id="rId97" o:title=""/>
          </v:shape>
          <o:OLEObject Type="Embed" ProgID="Equation.DSMT4" ShapeID="_x0000_i1076" DrawAspect="Content" ObjectID="_1671054384" r:id="rId100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部分组一定线性无关；</w:t>
      </w:r>
    </w:p>
    <w:p w:rsidR="002911A4" w:rsidRPr="00FD5B38" w:rsidRDefault="002911A4" w:rsidP="002911A4">
      <w:pPr>
        <w:ind w:firstLineChars="250" w:firstLine="602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(C) </w:t>
      </w:r>
      <w:r w:rsidRPr="00FD5B38">
        <w:rPr>
          <w:rFonts w:ascii="黑体" w:eastAsia="黑体" w:hAnsi="黑体"/>
          <w:b/>
          <w:position w:val="-14"/>
          <w:sz w:val="24"/>
          <w:szCs w:val="24"/>
        </w:rPr>
        <w:object w:dxaOrig="1359" w:dyaOrig="380">
          <v:shape id="_x0000_i1077" type="#_x0000_t75" style="width:1in;height:20.4pt" o:ole="">
            <v:imagedata r:id="rId97" o:title=""/>
          </v:shape>
          <o:OLEObject Type="Embed" ProgID="Equation.DSMT4" ShapeID="_x0000_i1077" DrawAspect="Content" ObjectID="_1671054385" r:id="rId101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的缩短组一定线性相关；     </w:t>
      </w:r>
    </w:p>
    <w:p w:rsidR="005C6364" w:rsidRPr="00A562B0" w:rsidRDefault="002911A4" w:rsidP="00A562B0">
      <w:pPr>
        <w:ind w:firstLineChars="250" w:firstLine="602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(D) </w:t>
      </w:r>
      <w:r w:rsidRPr="00FD5B38">
        <w:rPr>
          <w:rFonts w:ascii="黑体" w:eastAsia="黑体" w:hAnsi="黑体"/>
          <w:b/>
          <w:position w:val="-14"/>
          <w:sz w:val="24"/>
          <w:szCs w:val="24"/>
        </w:rPr>
        <w:object w:dxaOrig="1359" w:dyaOrig="380">
          <v:shape id="_x0000_i1078" type="#_x0000_t75" style="width:1in;height:20.4pt" o:ole="">
            <v:imagedata r:id="rId97" o:title=""/>
          </v:shape>
          <o:OLEObject Type="Embed" ProgID="Equation.DSMT4" ShapeID="_x0000_i1078" DrawAspect="Content" ObjectID="_1671054386" r:id="rId102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延伸组一定线性相关.</w:t>
      </w:r>
    </w:p>
    <w:p w:rsidR="005C6364" w:rsidRDefault="005C6364" w:rsidP="005C6364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int="eastAsia"/>
          <w:b/>
          <w:sz w:val="24"/>
          <w:szCs w:val="24"/>
        </w:rPr>
        <w:t>三、</w:t>
      </w:r>
      <w:r w:rsidRPr="00854349">
        <w:rPr>
          <w:rFonts w:ascii="黑体" w:eastAsia="黑体" w:hint="eastAsia"/>
          <w:b/>
          <w:sz w:val="24"/>
          <w:szCs w:val="24"/>
        </w:rPr>
        <w:t>（</w:t>
      </w:r>
      <w:r w:rsidRPr="003314AD">
        <w:rPr>
          <w:rFonts w:eastAsia="黑体"/>
          <w:b/>
          <w:sz w:val="24"/>
          <w:szCs w:val="24"/>
        </w:rPr>
        <w:t>1</w:t>
      </w:r>
      <w:r>
        <w:rPr>
          <w:rFonts w:eastAsia="黑体" w:hint="eastAsia"/>
          <w:b/>
          <w:sz w:val="24"/>
          <w:szCs w:val="24"/>
        </w:rPr>
        <w:t>0</w:t>
      </w:r>
      <w:r>
        <w:rPr>
          <w:rFonts w:ascii="黑体" w:eastAsia="黑体" w:hint="eastAsia"/>
          <w:b/>
          <w:sz w:val="24"/>
          <w:szCs w:val="24"/>
        </w:rPr>
        <w:t xml:space="preserve">分） </w:t>
      </w:r>
      <w:r w:rsidRPr="00BE4527">
        <w:rPr>
          <w:rFonts w:ascii="黑体" w:eastAsia="黑体" w:hAnsi="宋体" w:hint="eastAsia"/>
          <w:b/>
          <w:sz w:val="24"/>
          <w:szCs w:val="24"/>
        </w:rPr>
        <w:t>计算</w:t>
      </w:r>
      <w:r>
        <w:rPr>
          <w:rFonts w:ascii="黑体" w:eastAsia="黑体" w:hAnsi="宋体" w:hint="eastAsia"/>
          <w:b/>
          <w:sz w:val="24"/>
          <w:szCs w:val="24"/>
        </w:rPr>
        <w:t>下面</w:t>
      </w:r>
      <w:r w:rsidRPr="00BE4527">
        <w:rPr>
          <w:rFonts w:ascii="黑体" w:eastAsia="黑体" w:hAnsi="宋体" w:hint="eastAsia"/>
          <w:b/>
          <w:sz w:val="24"/>
          <w:szCs w:val="24"/>
        </w:rPr>
        <w:t>n阶行列式</w:t>
      </w:r>
      <w:r>
        <w:rPr>
          <w:rFonts w:ascii="黑体" w:eastAsia="黑体" w:hAnsi="宋体" w:hint="eastAsia"/>
          <w:b/>
          <w:sz w:val="24"/>
          <w:szCs w:val="24"/>
        </w:rPr>
        <w:t>的值</w:t>
      </w:r>
    </w:p>
    <w:p w:rsidR="00A94960" w:rsidRPr="00A562B0" w:rsidRDefault="005C6364" w:rsidP="00A562B0">
      <w:pPr>
        <w:ind w:firstLineChars="49" w:firstLine="118"/>
        <w:rPr>
          <w:b/>
          <w:sz w:val="36"/>
          <w:szCs w:val="36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          </w:t>
      </w:r>
      <w:r w:rsidRPr="00BE4527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Pr="0010635D">
        <w:rPr>
          <w:b/>
          <w:position w:val="-86"/>
          <w:sz w:val="36"/>
          <w:szCs w:val="36"/>
        </w:rPr>
        <w:object w:dxaOrig="3140" w:dyaOrig="1840">
          <v:shape id="_x0000_i1079" type="#_x0000_t75" style="width:192pt;height:112.8pt" o:ole="">
            <v:imagedata r:id="rId103" o:title=""/>
          </v:shape>
          <o:OLEObject Type="Embed" ProgID="Equation.DSMT4" ShapeID="_x0000_i1079" DrawAspect="Content" ObjectID="_1671054387" r:id="rId104"/>
        </w:object>
      </w:r>
      <w:r>
        <w:rPr>
          <w:b/>
          <w:sz w:val="36"/>
          <w:szCs w:val="36"/>
        </w:rPr>
        <w:t>.</w:t>
      </w:r>
    </w:p>
    <w:p w:rsidR="005C6364" w:rsidRPr="00DE1C24" w:rsidRDefault="005C6364" w:rsidP="005C6364">
      <w:pPr>
        <w:rPr>
          <w:rFonts w:ascii="黑体" w:eastAsia="黑体" w:hAnsi="黑体" w:cs="Arial"/>
          <w:b/>
          <w:sz w:val="24"/>
          <w:szCs w:val="24"/>
        </w:rPr>
      </w:pPr>
      <w:r w:rsidRPr="00DE1C24">
        <w:rPr>
          <w:rFonts w:ascii="黑体" w:eastAsia="黑体" w:hAnsi="黑体" w:cs="Arial" w:hint="eastAsia"/>
          <w:b/>
          <w:sz w:val="24"/>
          <w:szCs w:val="24"/>
        </w:rPr>
        <w:t>四、（1</w:t>
      </w:r>
      <w:r>
        <w:rPr>
          <w:rFonts w:ascii="黑体" w:eastAsia="黑体" w:hAnsi="黑体" w:cs="Arial" w:hint="eastAsia"/>
          <w:b/>
          <w:sz w:val="24"/>
          <w:szCs w:val="24"/>
        </w:rPr>
        <w:t>4</w:t>
      </w:r>
      <w:r w:rsidRPr="00DE1C24">
        <w:rPr>
          <w:rFonts w:ascii="黑体" w:eastAsia="黑体" w:hAnsi="黑体" w:cs="Arial" w:hint="eastAsia"/>
          <w:b/>
          <w:sz w:val="24"/>
          <w:szCs w:val="24"/>
        </w:rPr>
        <w:t>分） 当</w:t>
      </w:r>
      <w:r w:rsidRPr="00DE1C24">
        <w:rPr>
          <w:rFonts w:ascii="黑体" w:eastAsia="黑体" w:hAnsi="黑体"/>
          <w:b/>
          <w:noProof/>
          <w:position w:val="-10"/>
          <w:sz w:val="24"/>
          <w:szCs w:val="24"/>
        </w:rPr>
        <w:drawing>
          <wp:inline distT="0" distB="0" distL="0" distR="0">
            <wp:extent cx="295275" cy="228600"/>
            <wp:effectExtent l="0" t="0" r="9525" b="0"/>
            <wp:docPr id="1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0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1C24">
        <w:rPr>
          <w:rFonts w:ascii="黑体" w:eastAsia="黑体" w:hAnsi="黑体" w:cs="Arial" w:hint="eastAsia"/>
          <w:b/>
          <w:sz w:val="24"/>
          <w:szCs w:val="24"/>
        </w:rPr>
        <w:t>为何值时，线性方程组</w:t>
      </w:r>
    </w:p>
    <w:p w:rsidR="005C6364" w:rsidRPr="00DE1C24" w:rsidRDefault="005C6364" w:rsidP="005C6364">
      <w:pPr>
        <w:ind w:firstLineChars="700" w:firstLine="1687"/>
        <w:rPr>
          <w:rFonts w:ascii="黑体" w:eastAsia="黑体" w:hAnsi="黑体"/>
          <w:b/>
          <w:sz w:val="24"/>
          <w:szCs w:val="24"/>
        </w:rPr>
      </w:pPr>
      <w:r w:rsidRPr="00DE1C24">
        <w:rPr>
          <w:rFonts w:ascii="黑体" w:eastAsia="黑体" w:hAnsi="黑体"/>
          <w:b/>
          <w:noProof/>
          <w:position w:val="-70"/>
          <w:sz w:val="24"/>
          <w:szCs w:val="24"/>
        </w:rPr>
        <w:drawing>
          <wp:inline distT="0" distB="0" distL="0" distR="0">
            <wp:extent cx="1952625" cy="1066800"/>
            <wp:effectExtent l="0" t="0" r="9525" b="0"/>
            <wp:docPr id="1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0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1366" w:rsidRPr="00A562B0" w:rsidRDefault="005C6364" w:rsidP="00A562B0">
      <w:pPr>
        <w:ind w:firstLineChars="100" w:firstLine="241"/>
        <w:rPr>
          <w:rFonts w:ascii="黑体" w:eastAsia="黑体" w:hAnsi="黑体"/>
          <w:b/>
          <w:sz w:val="24"/>
          <w:szCs w:val="24"/>
        </w:rPr>
      </w:pPr>
      <w:r w:rsidRPr="00DE1C24">
        <w:rPr>
          <w:rFonts w:ascii="黑体" w:eastAsia="黑体" w:hAnsi="黑体" w:hint="eastAsia"/>
          <w:b/>
          <w:sz w:val="24"/>
          <w:szCs w:val="24"/>
        </w:rPr>
        <w:t>无解，有惟一解，有无穷多解？并在有无穷多解的情况下，写出它的</w:t>
      </w:r>
      <w:r>
        <w:rPr>
          <w:rFonts w:ascii="黑体" w:eastAsia="黑体" w:hAnsi="黑体" w:hint="eastAsia"/>
          <w:b/>
          <w:sz w:val="24"/>
          <w:szCs w:val="24"/>
        </w:rPr>
        <w:t>通</w:t>
      </w:r>
    </w:p>
    <w:p w:rsidR="000831F8" w:rsidRPr="00DE1C24" w:rsidRDefault="00DE1C24" w:rsidP="009E12B5">
      <w:pPr>
        <w:spacing w:line="360" w:lineRule="auto"/>
        <w:ind w:firstLineChars="50" w:firstLine="120"/>
        <w:rPr>
          <w:rFonts w:ascii="黑体" w:eastAsia="黑体" w:hAnsi="黑体" w:cs="Arial"/>
          <w:b/>
          <w:sz w:val="24"/>
          <w:szCs w:val="24"/>
        </w:rPr>
      </w:pPr>
      <w:r w:rsidRPr="00DE1C24">
        <w:rPr>
          <w:rFonts w:ascii="黑体" w:eastAsia="黑体" w:hAnsi="黑体" w:hint="eastAsia"/>
          <w:b/>
          <w:sz w:val="24"/>
          <w:szCs w:val="24"/>
        </w:rPr>
        <w:lastRenderedPageBreak/>
        <w:t>五、</w:t>
      </w:r>
      <w:r w:rsidR="000831F8" w:rsidRPr="00DE1C24">
        <w:rPr>
          <w:rFonts w:ascii="黑体" w:eastAsia="黑体" w:hAnsi="黑体" w:hint="eastAsia"/>
          <w:b/>
          <w:sz w:val="24"/>
          <w:szCs w:val="24"/>
        </w:rPr>
        <w:t>(12分)</w:t>
      </w:r>
      <w:r w:rsidR="000831F8" w:rsidRPr="00DE1C24">
        <w:rPr>
          <w:rFonts w:ascii="黑体" w:eastAsia="黑体" w:hAnsi="黑体" w:hint="eastAsia"/>
          <w:b/>
          <w:szCs w:val="24"/>
        </w:rPr>
        <w:t xml:space="preserve">  </w:t>
      </w:r>
      <w:r w:rsidR="000831F8" w:rsidRPr="00DE1C24">
        <w:rPr>
          <w:rFonts w:ascii="黑体" w:eastAsia="黑体" w:hAnsi="黑体" w:cs="Arial" w:hint="eastAsia"/>
          <w:b/>
          <w:sz w:val="24"/>
          <w:szCs w:val="24"/>
        </w:rPr>
        <w:t>设</w:t>
      </w:r>
      <w:r w:rsidR="000831F8" w:rsidRPr="00DE1C24">
        <w:rPr>
          <w:rFonts w:ascii="黑体" w:eastAsia="黑体" w:hAnsi="黑体" w:cs="Arial"/>
          <w:b/>
          <w:noProof/>
          <w:position w:val="-10"/>
          <w:sz w:val="24"/>
          <w:szCs w:val="24"/>
        </w:rPr>
        <w:drawing>
          <wp:inline distT="0" distB="0" distL="0" distR="0">
            <wp:extent cx="361950" cy="2286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36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31F8" w:rsidRPr="00DE1C24">
        <w:rPr>
          <w:rFonts w:ascii="黑体" w:eastAsia="黑体" w:hAnsi="黑体" w:cs="Arial" w:hint="eastAsia"/>
          <w:b/>
          <w:sz w:val="24"/>
          <w:szCs w:val="24"/>
        </w:rPr>
        <w:t>是</w:t>
      </w:r>
      <w:r w:rsidR="000831F8" w:rsidRPr="00DE1C24">
        <w:rPr>
          <w:rFonts w:ascii="黑体" w:eastAsia="黑体" w:hAnsi="黑体" w:cs="Arial"/>
          <w:b/>
          <w:noProof/>
          <w:position w:val="-6"/>
          <w:sz w:val="24"/>
          <w:szCs w:val="24"/>
        </w:rPr>
        <w:drawing>
          <wp:inline distT="0" distB="0" distL="0" distR="0">
            <wp:extent cx="114300" cy="1905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37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31F8" w:rsidRPr="00DE1C24">
        <w:rPr>
          <w:rFonts w:ascii="黑体" w:eastAsia="黑体" w:hAnsi="黑体" w:cs="Arial" w:hint="eastAsia"/>
          <w:b/>
          <w:sz w:val="24"/>
          <w:szCs w:val="24"/>
        </w:rPr>
        <w:t>阶方阵，</w:t>
      </w:r>
      <w:r w:rsidR="00130C95">
        <w:rPr>
          <w:rFonts w:ascii="黑体" w:eastAsia="黑体" w:hAnsi="黑体" w:cs="Arial" w:hint="eastAsia"/>
          <w:b/>
          <w:sz w:val="24"/>
          <w:szCs w:val="24"/>
        </w:rPr>
        <w:t>且</w:t>
      </w:r>
      <w:r w:rsidR="00130C95" w:rsidRPr="00130C95">
        <w:rPr>
          <w:rFonts w:ascii="黑体" w:eastAsia="黑体" w:hAnsi="黑体"/>
          <w:b/>
          <w:position w:val="-4"/>
          <w:sz w:val="24"/>
          <w:szCs w:val="24"/>
        </w:rPr>
        <w:object w:dxaOrig="1579" w:dyaOrig="300">
          <v:shape id="_x0000_i1080" type="#_x0000_t75" style="width:79.8pt;height:15pt" o:ole="">
            <v:imagedata r:id="rId109" o:title=""/>
          </v:shape>
          <o:OLEObject Type="Embed" ProgID="Equation.DSMT4" ShapeID="_x0000_i1080" DrawAspect="Content" ObjectID="_1671054388" r:id="rId110"/>
        </w:object>
      </w:r>
      <w:r w:rsidR="00130C95">
        <w:rPr>
          <w:rFonts w:ascii="黑体" w:eastAsia="黑体" w:hAnsi="黑体" w:hint="eastAsia"/>
          <w:b/>
          <w:sz w:val="24"/>
          <w:szCs w:val="24"/>
        </w:rPr>
        <w:t>,</w:t>
      </w:r>
      <w:r w:rsidR="000831F8" w:rsidRPr="00DE1C24">
        <w:rPr>
          <w:rFonts w:ascii="黑体" w:eastAsia="黑体" w:hAnsi="黑体" w:cs="Arial" w:hint="eastAsia"/>
          <w:b/>
          <w:sz w:val="24"/>
          <w:szCs w:val="24"/>
        </w:rPr>
        <w:t>其中</w:t>
      </w:r>
      <w:r w:rsidR="00130C95" w:rsidRPr="00130C95">
        <w:rPr>
          <w:rFonts w:ascii="黑体" w:eastAsia="黑体" w:hAnsi="黑体"/>
          <w:b/>
          <w:position w:val="-4"/>
          <w:sz w:val="24"/>
          <w:szCs w:val="24"/>
        </w:rPr>
        <w:object w:dxaOrig="240" w:dyaOrig="260">
          <v:shape id="_x0000_i1081" type="#_x0000_t75" style="width:12pt;height:12.6pt" o:ole="">
            <v:imagedata r:id="rId111" o:title=""/>
          </v:shape>
          <o:OLEObject Type="Embed" ProgID="Equation.DSMT4" ShapeID="_x0000_i1081" DrawAspect="Content" ObjectID="_1671054389" r:id="rId112"/>
        </w:object>
      </w:r>
      <w:r w:rsidR="000831F8" w:rsidRPr="00DE1C24">
        <w:rPr>
          <w:rFonts w:ascii="黑体" w:eastAsia="黑体" w:hAnsi="黑体" w:cs="Arial" w:hint="eastAsia"/>
          <w:b/>
          <w:sz w:val="24"/>
          <w:szCs w:val="24"/>
        </w:rPr>
        <w:t>是3阶单位矩阵。</w:t>
      </w:r>
    </w:p>
    <w:p w:rsidR="00A562B0" w:rsidRPr="00A562B0" w:rsidRDefault="000831F8" w:rsidP="00A562B0">
      <w:pPr>
        <w:spacing w:line="360" w:lineRule="auto"/>
        <w:ind w:firstLineChars="200" w:firstLine="482"/>
        <w:rPr>
          <w:rFonts w:ascii="黑体" w:eastAsia="黑体" w:hAnsi="黑体"/>
          <w:b/>
          <w:sz w:val="24"/>
          <w:szCs w:val="24"/>
        </w:rPr>
      </w:pPr>
      <w:r w:rsidRPr="00DE1C24">
        <w:rPr>
          <w:rFonts w:ascii="黑体" w:eastAsia="黑体" w:hAnsi="黑体" w:cs="Arial" w:hint="eastAsia"/>
          <w:b/>
          <w:sz w:val="24"/>
          <w:szCs w:val="24"/>
        </w:rPr>
        <w:t>（1）证明</w:t>
      </w:r>
      <w:r w:rsidR="00130C95" w:rsidRPr="00130C95">
        <w:rPr>
          <w:rFonts w:ascii="黑体" w:eastAsia="黑体" w:hAnsi="黑体"/>
          <w:b/>
          <w:position w:val="-4"/>
          <w:sz w:val="24"/>
          <w:szCs w:val="24"/>
        </w:rPr>
        <w:object w:dxaOrig="740" w:dyaOrig="260">
          <v:shape id="_x0000_i1082" type="#_x0000_t75" style="width:45.6pt;height:15.6pt" o:ole="">
            <v:imagedata r:id="rId113" o:title=""/>
          </v:shape>
          <o:OLEObject Type="Embed" ProgID="Equation.DSMT4" ShapeID="_x0000_i1082" DrawAspect="Content" ObjectID="_1671054390" r:id="rId114"/>
        </w:object>
      </w:r>
      <w:r w:rsidRPr="00DE1C24">
        <w:rPr>
          <w:rFonts w:ascii="黑体" w:eastAsia="黑体" w:hAnsi="黑体" w:cs="Arial" w:hint="eastAsia"/>
          <w:b/>
          <w:sz w:val="24"/>
          <w:szCs w:val="24"/>
        </w:rPr>
        <w:t>可逆；</w:t>
      </w:r>
      <w:r w:rsidRPr="00DE1C24">
        <w:rPr>
          <w:rFonts w:ascii="黑体" w:eastAsia="黑体" w:hAnsi="黑体" w:hint="eastAsia"/>
          <w:b/>
          <w:sz w:val="24"/>
          <w:szCs w:val="24"/>
        </w:rPr>
        <w:t xml:space="preserve"> </w:t>
      </w:r>
      <w:r w:rsidR="00DE1C24" w:rsidRPr="00DE1C24">
        <w:rPr>
          <w:rFonts w:ascii="黑体" w:eastAsia="黑体" w:hAnsi="黑体" w:hint="eastAsia"/>
          <w:b/>
          <w:sz w:val="24"/>
          <w:szCs w:val="24"/>
        </w:rPr>
        <w:t xml:space="preserve">   </w:t>
      </w:r>
      <w:r w:rsidRPr="00DE1C24">
        <w:rPr>
          <w:rFonts w:ascii="黑体" w:eastAsia="黑体" w:hAnsi="黑体" w:hint="eastAsia"/>
          <w:b/>
          <w:sz w:val="24"/>
          <w:szCs w:val="24"/>
        </w:rPr>
        <w:t>（2）若</w:t>
      </w:r>
      <w:r w:rsidR="00D9240E" w:rsidRPr="00D9240E">
        <w:rPr>
          <w:rFonts w:ascii="黑体" w:eastAsia="黑体" w:hAnsi="黑体"/>
          <w:b/>
          <w:position w:val="-48"/>
          <w:sz w:val="24"/>
          <w:szCs w:val="24"/>
        </w:rPr>
        <w:object w:dxaOrig="1680" w:dyaOrig="1100">
          <v:shape id="_x0000_i1083" type="#_x0000_t75" style="width:84pt;height:54.6pt" o:ole="">
            <v:imagedata r:id="rId115" o:title=""/>
          </v:shape>
          <o:OLEObject Type="Embed" ProgID="Equation.DSMT4" ShapeID="_x0000_i1083" DrawAspect="Content" ObjectID="_1671054391" r:id="rId116"/>
        </w:object>
      </w:r>
      <w:r w:rsidR="00D9240E">
        <w:rPr>
          <w:rFonts w:ascii="黑体" w:eastAsia="黑体" w:hAnsi="黑体" w:hint="eastAsia"/>
          <w:b/>
          <w:sz w:val="24"/>
          <w:szCs w:val="24"/>
        </w:rPr>
        <w:t>，</w:t>
      </w:r>
      <w:r w:rsidRPr="00DE1C24">
        <w:rPr>
          <w:rFonts w:ascii="黑体" w:eastAsia="黑体" w:hAnsi="黑体" w:hint="eastAsia"/>
          <w:b/>
          <w:sz w:val="24"/>
          <w:szCs w:val="24"/>
        </w:rPr>
        <w:t>求矩阵</w:t>
      </w:r>
      <w:r w:rsidRPr="00DE1C24">
        <w:rPr>
          <w:rFonts w:ascii="黑体" w:eastAsia="黑体" w:hAnsi="黑体" w:cs="Arial"/>
          <w:b/>
          <w:noProof/>
          <w:position w:val="-6"/>
          <w:sz w:val="24"/>
          <w:szCs w:val="24"/>
        </w:rPr>
        <w:drawing>
          <wp:inline distT="0" distB="0" distL="0" distR="0">
            <wp:extent cx="209550" cy="1905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42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482C" w:rsidRPr="00DE1C24">
        <w:rPr>
          <w:rFonts w:ascii="黑体" w:eastAsia="黑体" w:hAnsi="黑体" w:hint="eastAsia"/>
          <w:b/>
          <w:sz w:val="24"/>
          <w:szCs w:val="24"/>
        </w:rPr>
        <w:t xml:space="preserve"> </w:t>
      </w:r>
    </w:p>
    <w:p w:rsidR="00D11366" w:rsidRPr="00A562B0" w:rsidRDefault="00D9240E" w:rsidP="00A562B0">
      <w:pPr>
        <w:ind w:firstLineChars="550" w:firstLine="1320"/>
        <w:rPr>
          <w:rFonts w:ascii="黑体" w:eastAsia="黑体" w:hAnsi="黑体" w:cs="Arial"/>
          <w:sz w:val="24"/>
          <w:szCs w:val="24"/>
        </w:rPr>
      </w:pPr>
      <w:r w:rsidRPr="00BF3FA9">
        <w:rPr>
          <w:rFonts w:ascii="黑体" w:eastAsia="黑体" w:hAnsi="黑体" w:hint="eastAsia"/>
          <w:sz w:val="24"/>
          <w:szCs w:val="24"/>
        </w:rPr>
        <w:t>.</w:t>
      </w:r>
      <w:r w:rsidR="000831F8" w:rsidRPr="00BF3FA9">
        <w:rPr>
          <w:rFonts w:ascii="黑体" w:eastAsia="黑体" w:hAnsi="黑体" w:hint="eastAsia"/>
          <w:sz w:val="24"/>
          <w:szCs w:val="24"/>
        </w:rPr>
        <w:t xml:space="preserve">                             </w:t>
      </w:r>
    </w:p>
    <w:p w:rsidR="001F3874" w:rsidRPr="006779FD" w:rsidRDefault="006779FD" w:rsidP="001F3874">
      <w:pPr>
        <w:rPr>
          <w:rFonts w:ascii="黑体" w:eastAsia="黑体" w:hAnsi="黑体"/>
          <w:b/>
          <w:color w:val="FF0000"/>
          <w:sz w:val="24"/>
          <w:szCs w:val="24"/>
        </w:rPr>
      </w:pPr>
      <w:r w:rsidRPr="006779FD">
        <w:rPr>
          <w:rFonts w:ascii="黑体" w:eastAsia="黑体" w:hAnsi="黑体" w:hint="eastAsia"/>
          <w:b/>
          <w:sz w:val="24"/>
          <w:szCs w:val="24"/>
        </w:rPr>
        <w:t>六、</w:t>
      </w:r>
      <w:r w:rsidR="001F3874" w:rsidRPr="006779FD">
        <w:rPr>
          <w:rFonts w:ascii="黑体" w:eastAsia="黑体" w:hAnsi="黑体" w:hint="eastAsia"/>
          <w:b/>
          <w:sz w:val="24"/>
          <w:szCs w:val="24"/>
        </w:rPr>
        <w:t>(1</w:t>
      </w:r>
      <w:r w:rsidR="009F431F">
        <w:rPr>
          <w:rFonts w:ascii="黑体" w:eastAsia="黑体" w:hAnsi="黑体" w:hint="eastAsia"/>
          <w:b/>
          <w:sz w:val="24"/>
          <w:szCs w:val="24"/>
        </w:rPr>
        <w:t>2</w:t>
      </w:r>
      <w:r w:rsidR="001F3874" w:rsidRPr="006779FD">
        <w:rPr>
          <w:rFonts w:ascii="黑体" w:eastAsia="黑体" w:hAnsi="黑体" w:hint="eastAsia"/>
          <w:b/>
          <w:sz w:val="24"/>
          <w:szCs w:val="24"/>
        </w:rPr>
        <w:t>分)   设3阶矩阵</w:t>
      </w:r>
      <w:r w:rsidR="00220B6F">
        <w:rPr>
          <w:rFonts w:ascii="黑体" w:eastAsia="黑体" w:hAnsi="黑体"/>
          <w:b/>
          <w:noProof/>
          <w:position w:val="-48"/>
          <w:sz w:val="24"/>
          <w:szCs w:val="24"/>
        </w:rPr>
        <w:drawing>
          <wp:inline distT="0" distB="0" distL="0" distR="0">
            <wp:extent cx="1240155" cy="691515"/>
            <wp:effectExtent l="0" t="0" r="0" b="0"/>
            <wp:docPr id="76" name="对象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08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69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3874" w:rsidRPr="006779FD" w:rsidRDefault="001F3874" w:rsidP="00DE1C24">
      <w:pPr>
        <w:ind w:firstLineChars="50" w:firstLine="120"/>
        <w:rPr>
          <w:rFonts w:ascii="黑体" w:eastAsia="黑体" w:hAnsi="黑体"/>
          <w:b/>
          <w:sz w:val="24"/>
          <w:szCs w:val="24"/>
        </w:rPr>
      </w:pPr>
      <w:r w:rsidRPr="006779FD">
        <w:rPr>
          <w:rFonts w:ascii="黑体" w:eastAsia="黑体" w:hAnsi="黑体" w:hint="eastAsia"/>
          <w:b/>
          <w:sz w:val="24"/>
          <w:szCs w:val="24"/>
        </w:rPr>
        <w:t>（1</w:t>
      </w:r>
      <w:r w:rsidRPr="006779FD">
        <w:rPr>
          <w:rFonts w:ascii="黑体" w:eastAsia="黑体" w:hAnsi="黑体"/>
          <w:b/>
          <w:sz w:val="24"/>
          <w:szCs w:val="24"/>
        </w:rPr>
        <w:t>）</w:t>
      </w:r>
      <w:r w:rsidRPr="006779FD">
        <w:rPr>
          <w:rFonts w:ascii="黑体" w:eastAsia="黑体" w:hAnsi="黑体" w:hint="eastAsia"/>
          <w:b/>
          <w:sz w:val="24"/>
          <w:szCs w:val="24"/>
        </w:rPr>
        <w:t>问</w:t>
      </w:r>
      <w:r w:rsidR="00220B6F">
        <w:rPr>
          <w:rFonts w:ascii="黑体" w:eastAsia="黑体" w:hAnsi="黑体"/>
          <w:b/>
          <w:noProof/>
          <w:position w:val="-6"/>
          <w:sz w:val="24"/>
          <w:szCs w:val="24"/>
        </w:rPr>
        <w:drawing>
          <wp:inline distT="0" distB="0" distL="0" distR="0">
            <wp:extent cx="135255" cy="182880"/>
            <wp:effectExtent l="0" t="0" r="0" b="0"/>
            <wp:docPr id="77" name="对象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09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9FD">
        <w:rPr>
          <w:rFonts w:ascii="黑体" w:eastAsia="黑体" w:hAnsi="黑体" w:hint="eastAsia"/>
          <w:b/>
          <w:sz w:val="24"/>
          <w:szCs w:val="24"/>
        </w:rPr>
        <w:t>为何值时，</w:t>
      </w:r>
      <w:r w:rsidR="00220B6F">
        <w:rPr>
          <w:rFonts w:ascii="黑体" w:eastAsia="黑体" w:hAnsi="黑体"/>
          <w:b/>
          <w:noProof/>
          <w:position w:val="-4"/>
          <w:sz w:val="24"/>
          <w:szCs w:val="24"/>
        </w:rPr>
        <w:drawing>
          <wp:inline distT="0" distB="0" distL="0" distR="0">
            <wp:extent cx="158750" cy="158750"/>
            <wp:effectExtent l="0" t="0" r="0" b="0"/>
            <wp:docPr id="78" name="对象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10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9FD">
        <w:rPr>
          <w:rFonts w:ascii="黑体" w:eastAsia="黑体" w:hAnsi="黑体" w:hint="eastAsia"/>
          <w:b/>
          <w:sz w:val="24"/>
          <w:szCs w:val="24"/>
        </w:rPr>
        <w:t>相似于对角阵？</w:t>
      </w:r>
    </w:p>
    <w:p w:rsidR="001F3874" w:rsidRPr="006779FD" w:rsidRDefault="001F3874" w:rsidP="00DE1C24">
      <w:pPr>
        <w:ind w:firstLineChars="50" w:firstLine="120"/>
        <w:rPr>
          <w:rFonts w:ascii="黑体" w:eastAsia="黑体" w:hAnsi="黑体"/>
          <w:b/>
          <w:sz w:val="24"/>
          <w:szCs w:val="24"/>
        </w:rPr>
      </w:pPr>
      <w:r w:rsidRPr="006779FD">
        <w:rPr>
          <w:rFonts w:ascii="黑体" w:eastAsia="黑体" w:hAnsi="黑体" w:hint="eastAsia"/>
          <w:b/>
          <w:sz w:val="24"/>
          <w:szCs w:val="24"/>
        </w:rPr>
        <w:t>（2）当</w:t>
      </w:r>
      <w:r w:rsidR="00220B6F">
        <w:rPr>
          <w:rFonts w:ascii="黑体" w:eastAsia="黑体" w:hAnsi="黑体"/>
          <w:b/>
          <w:noProof/>
          <w:position w:val="-4"/>
          <w:sz w:val="24"/>
          <w:szCs w:val="24"/>
        </w:rPr>
        <w:drawing>
          <wp:inline distT="0" distB="0" distL="0" distR="0">
            <wp:extent cx="158750" cy="158750"/>
            <wp:effectExtent l="0" t="0" r="0" b="0"/>
            <wp:docPr id="79" name="对象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11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9FD">
        <w:rPr>
          <w:rFonts w:ascii="黑体" w:eastAsia="黑体" w:hAnsi="黑体" w:hint="eastAsia"/>
          <w:b/>
          <w:sz w:val="24"/>
          <w:szCs w:val="24"/>
        </w:rPr>
        <w:t>相似于对角阵时，求可逆矩阵</w:t>
      </w:r>
      <w:r w:rsidR="00220B6F">
        <w:rPr>
          <w:rFonts w:ascii="黑体" w:eastAsia="黑体" w:hAnsi="黑体"/>
          <w:b/>
          <w:noProof/>
          <w:position w:val="-4"/>
          <w:sz w:val="24"/>
          <w:szCs w:val="24"/>
        </w:rPr>
        <w:drawing>
          <wp:inline distT="0" distB="0" distL="0" distR="0">
            <wp:extent cx="158750" cy="158750"/>
            <wp:effectExtent l="0" t="0" r="0" b="0"/>
            <wp:docPr id="80" name="对象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12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9FD">
        <w:rPr>
          <w:rFonts w:ascii="黑体" w:eastAsia="黑体" w:hAnsi="黑体" w:hint="eastAsia"/>
          <w:b/>
          <w:sz w:val="24"/>
          <w:szCs w:val="24"/>
        </w:rPr>
        <w:t>,使</w:t>
      </w:r>
      <w:r w:rsidR="00220B6F">
        <w:rPr>
          <w:rFonts w:ascii="黑体" w:eastAsia="黑体" w:hAnsi="黑体"/>
          <w:b/>
          <w:noProof/>
          <w:position w:val="-4"/>
          <w:sz w:val="24"/>
          <w:szCs w:val="24"/>
        </w:rPr>
        <w:drawing>
          <wp:inline distT="0" distB="0" distL="0" distR="0">
            <wp:extent cx="485140" cy="191135"/>
            <wp:effectExtent l="0" t="0" r="0" b="0"/>
            <wp:docPr id="81" name="对象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13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9FD">
        <w:rPr>
          <w:rFonts w:ascii="黑体" w:eastAsia="黑体" w:hAnsi="黑体" w:hint="eastAsia"/>
          <w:b/>
          <w:sz w:val="24"/>
          <w:szCs w:val="24"/>
        </w:rPr>
        <w:t>为对角</w:t>
      </w:r>
      <w:r w:rsidR="00135C8D">
        <w:rPr>
          <w:rFonts w:ascii="黑体" w:eastAsia="黑体" w:hAnsi="黑体" w:hint="eastAsia"/>
          <w:b/>
          <w:sz w:val="24"/>
          <w:szCs w:val="24"/>
        </w:rPr>
        <w:t>矩阵</w:t>
      </w:r>
      <w:r w:rsidRPr="006779FD">
        <w:rPr>
          <w:rFonts w:ascii="黑体" w:eastAsia="黑体" w:hAnsi="黑体" w:hint="eastAsia"/>
          <w:b/>
          <w:sz w:val="24"/>
          <w:szCs w:val="24"/>
        </w:rPr>
        <w:t>。</w:t>
      </w:r>
      <w:r w:rsidRPr="006779FD">
        <w:rPr>
          <w:rFonts w:ascii="黑体" w:eastAsia="黑体" w:hAnsi="黑体"/>
          <w:b/>
          <w:sz w:val="24"/>
          <w:szCs w:val="24"/>
        </w:rPr>
        <w:t xml:space="preserve">       </w:t>
      </w:r>
    </w:p>
    <w:p w:rsidR="00D9240E" w:rsidRPr="00A562B0" w:rsidRDefault="005E6265" w:rsidP="00A562B0">
      <w:pPr>
        <w:ind w:firstLineChars="300" w:firstLine="720"/>
        <w:rPr>
          <w:rFonts w:ascii="黑体" w:eastAsia="黑体" w:hAnsi="黑体"/>
          <w:bCs/>
          <w:sz w:val="24"/>
          <w:szCs w:val="24"/>
        </w:rPr>
      </w:pPr>
      <w:r w:rsidRPr="00BF3FA9">
        <w:rPr>
          <w:rFonts w:ascii="黑体" w:eastAsia="黑体" w:hAnsi="黑体" w:cs="Arial" w:hint="eastAsia"/>
          <w:sz w:val="24"/>
          <w:szCs w:val="24"/>
        </w:rPr>
        <w:t xml:space="preserve">  </w:t>
      </w:r>
    </w:p>
    <w:p w:rsidR="007976ED" w:rsidRPr="006779FD" w:rsidRDefault="006779FD" w:rsidP="0044761A">
      <w:pPr>
        <w:spacing w:line="360" w:lineRule="auto"/>
        <w:ind w:firstLineChars="50" w:firstLine="120"/>
        <w:rPr>
          <w:rFonts w:ascii="黑体" w:eastAsia="黑体" w:hAnsi="黑体" w:cs="Arial"/>
          <w:b/>
          <w:sz w:val="24"/>
          <w:szCs w:val="24"/>
        </w:rPr>
      </w:pPr>
      <w:r>
        <w:rPr>
          <w:rFonts w:ascii="黑体" w:eastAsia="黑体" w:hAnsi="黑体" w:cs="Arial" w:hint="eastAsia"/>
          <w:b/>
          <w:sz w:val="24"/>
          <w:szCs w:val="24"/>
        </w:rPr>
        <w:t>七、</w:t>
      </w:r>
      <w:r w:rsidR="007976ED" w:rsidRPr="006779FD">
        <w:rPr>
          <w:rFonts w:ascii="黑体" w:eastAsia="黑体" w:hAnsi="黑体" w:cs="Arial" w:hint="eastAsia"/>
          <w:b/>
          <w:sz w:val="24"/>
          <w:szCs w:val="24"/>
        </w:rPr>
        <w:t>（1</w:t>
      </w:r>
      <w:r w:rsidR="00096682">
        <w:rPr>
          <w:rFonts w:ascii="黑体" w:eastAsia="黑体" w:hAnsi="黑体" w:cs="Arial" w:hint="eastAsia"/>
          <w:b/>
          <w:sz w:val="24"/>
          <w:szCs w:val="24"/>
        </w:rPr>
        <w:t>4</w:t>
      </w:r>
      <w:r w:rsidR="007976ED" w:rsidRPr="006779FD">
        <w:rPr>
          <w:rFonts w:ascii="黑体" w:eastAsia="黑体" w:hAnsi="黑体" w:cs="Arial" w:hint="eastAsia"/>
          <w:b/>
          <w:sz w:val="24"/>
          <w:szCs w:val="24"/>
        </w:rPr>
        <w:t>分） 已知二次曲面方程</w:t>
      </w:r>
    </w:p>
    <w:p w:rsidR="007976ED" w:rsidRPr="006779FD" w:rsidRDefault="007976ED" w:rsidP="006779FD">
      <w:pPr>
        <w:spacing w:line="360" w:lineRule="auto"/>
        <w:ind w:firstLineChars="600" w:firstLine="1446"/>
        <w:rPr>
          <w:rFonts w:ascii="黑体" w:eastAsia="黑体" w:hAnsi="黑体"/>
          <w:b/>
          <w:sz w:val="24"/>
          <w:szCs w:val="24"/>
        </w:rPr>
      </w:pPr>
      <w:r w:rsidRPr="006779FD">
        <w:rPr>
          <w:rFonts w:ascii="黑体" w:eastAsia="黑体" w:hAnsi="黑体"/>
          <w:b/>
          <w:position w:val="-12"/>
          <w:sz w:val="24"/>
          <w:szCs w:val="24"/>
        </w:rPr>
        <w:object w:dxaOrig="4700" w:dyaOrig="9268">
          <v:shape id="_x0000_i1084" type="#_x0000_t75" style="width:234.6pt;height:18.6pt;mso-position-horizontal-relative:page;mso-position-vertical-relative:page" o:ole="">
            <v:imagedata r:id="rId123" o:title=""/>
          </v:shape>
          <o:OLEObject Type="Embed" ProgID="Equation.DSMT4" ShapeID="_x0000_i1084" DrawAspect="Content" ObjectID="_1671054392" r:id="rId124"/>
        </w:object>
      </w:r>
    </w:p>
    <w:p w:rsidR="007976ED" w:rsidRPr="006779FD" w:rsidRDefault="005E6265" w:rsidP="007976ED">
      <w:pPr>
        <w:spacing w:line="360" w:lineRule="auto"/>
        <w:rPr>
          <w:rFonts w:ascii="黑体" w:eastAsia="黑体" w:hAnsi="黑体" w:cs="Arial"/>
          <w:b/>
          <w:sz w:val="24"/>
          <w:szCs w:val="24"/>
        </w:rPr>
      </w:pPr>
      <w:r w:rsidRPr="006779FD">
        <w:rPr>
          <w:rFonts w:ascii="黑体" w:eastAsia="黑体" w:hAnsi="黑体" w:hint="eastAsia"/>
          <w:b/>
          <w:sz w:val="24"/>
          <w:szCs w:val="24"/>
        </w:rPr>
        <w:t xml:space="preserve">      </w:t>
      </w:r>
      <w:r w:rsidR="007976ED" w:rsidRPr="006779FD">
        <w:rPr>
          <w:rFonts w:ascii="黑体" w:eastAsia="黑体" w:hAnsi="黑体" w:hint="eastAsia"/>
          <w:b/>
          <w:sz w:val="24"/>
          <w:szCs w:val="24"/>
        </w:rPr>
        <w:t>经过正交变换</w:t>
      </w:r>
      <w:r w:rsidR="007976ED" w:rsidRPr="006779FD">
        <w:rPr>
          <w:rFonts w:ascii="黑体" w:eastAsia="黑体" w:hAnsi="黑体"/>
          <w:b/>
          <w:position w:val="-50"/>
          <w:sz w:val="24"/>
          <w:szCs w:val="24"/>
        </w:rPr>
        <w:object w:dxaOrig="1500" w:dyaOrig="27317">
          <v:shape id="_x0000_i1085" type="#_x0000_t75" style="width:75pt;height:55.8pt;mso-position-horizontal-relative:page;mso-position-vertical-relative:page" o:ole="">
            <v:imagedata r:id="rId125" o:title=""/>
          </v:shape>
          <o:OLEObject Type="Embed" ProgID="Equation.DSMT4" ShapeID="_x0000_i1085" DrawAspect="Content" ObjectID="_1671054393" r:id="rId126"/>
        </w:object>
      </w:r>
      <w:r w:rsidR="007976ED" w:rsidRPr="006779FD">
        <w:rPr>
          <w:rFonts w:ascii="黑体" w:eastAsia="黑体" w:hAnsi="黑体" w:hint="eastAsia"/>
          <w:b/>
          <w:sz w:val="24"/>
          <w:szCs w:val="24"/>
        </w:rPr>
        <w:t xml:space="preserve"> 化为</w:t>
      </w:r>
      <w:r w:rsidR="00744B0E">
        <w:rPr>
          <w:rFonts w:ascii="黑体" w:eastAsia="黑体" w:hAnsi="黑体" w:hint="eastAsia"/>
          <w:b/>
          <w:sz w:val="24"/>
          <w:szCs w:val="24"/>
        </w:rPr>
        <w:t>标准形</w:t>
      </w:r>
      <w:r w:rsidR="007976ED" w:rsidRPr="006779FD">
        <w:rPr>
          <w:rFonts w:ascii="黑体" w:eastAsia="黑体" w:hAnsi="黑体"/>
          <w:b/>
          <w:position w:val="-12"/>
          <w:sz w:val="24"/>
          <w:szCs w:val="24"/>
        </w:rPr>
        <w:object w:dxaOrig="1939" w:dyaOrig="9268">
          <v:shape id="_x0000_i1086" type="#_x0000_t75" style="width:96.6pt;height:18.6pt;mso-position-horizontal-relative:page;mso-position-vertical-relative:page" o:ole="">
            <v:imagedata r:id="rId127" o:title=""/>
          </v:shape>
          <o:OLEObject Type="Embed" ProgID="Equation.DSMT4" ShapeID="_x0000_i1086" DrawAspect="Content" ObjectID="_1671054394" r:id="rId128"/>
        </w:object>
      </w:r>
    </w:p>
    <w:p w:rsidR="007976ED" w:rsidRPr="00EB5FA1" w:rsidRDefault="007976ED" w:rsidP="006779FD">
      <w:pPr>
        <w:ind w:firstLineChars="1000" w:firstLine="2400"/>
        <w:rPr>
          <w:rFonts w:ascii="黑体" w:eastAsia="黑体" w:hAnsi="黑体" w:cs="Arial"/>
          <w:sz w:val="24"/>
          <w:szCs w:val="24"/>
        </w:rPr>
      </w:pPr>
      <w:r w:rsidRPr="00EB5FA1">
        <w:rPr>
          <w:rFonts w:ascii="黑体" w:eastAsia="黑体" w:hAnsi="黑体" w:hint="eastAsia"/>
          <w:sz w:val="24"/>
          <w:szCs w:val="24"/>
        </w:rPr>
        <w:t xml:space="preserve">                                    </w:t>
      </w:r>
      <w:r w:rsidRPr="00EB5FA1">
        <w:rPr>
          <w:rFonts w:ascii="黑体" w:eastAsia="黑体" w:hAnsi="黑体" w:cs="Arial" w:hint="eastAsia"/>
          <w:sz w:val="24"/>
          <w:szCs w:val="24"/>
        </w:rPr>
        <w:t xml:space="preserve">  </w:t>
      </w:r>
    </w:p>
    <w:p w:rsidR="005C6364" w:rsidRDefault="005C6364" w:rsidP="005C6364">
      <w:pPr>
        <w:rPr>
          <w:rFonts w:ascii="黑体" w:eastAsia="黑体" w:hAnsi="宋体" w:cs="Arial"/>
          <w:b/>
          <w:sz w:val="24"/>
          <w:szCs w:val="24"/>
        </w:rPr>
      </w:pPr>
      <w:r>
        <w:rPr>
          <w:rFonts w:ascii="黑体" w:eastAsia="黑体" w:hAnsi="宋体" w:cs="Arial" w:hint="eastAsia"/>
          <w:b/>
          <w:sz w:val="24"/>
          <w:szCs w:val="24"/>
        </w:rPr>
        <w:t>八</w:t>
      </w:r>
      <w:r w:rsidRPr="00166064">
        <w:rPr>
          <w:rFonts w:ascii="黑体" w:eastAsia="黑体" w:hAnsi="宋体" w:cs="Arial" w:hint="eastAsia"/>
          <w:b/>
          <w:sz w:val="24"/>
          <w:szCs w:val="24"/>
        </w:rPr>
        <w:t xml:space="preserve"> </w:t>
      </w:r>
      <w:r>
        <w:rPr>
          <w:rFonts w:ascii="黑体" w:eastAsia="黑体" w:hAnsi="宋体" w:cs="Arial" w:hint="eastAsia"/>
          <w:b/>
          <w:sz w:val="24"/>
          <w:szCs w:val="24"/>
        </w:rPr>
        <w:t>、（本题满分8分）</w:t>
      </w:r>
    </w:p>
    <w:p w:rsidR="005C6364" w:rsidRPr="009D5FEA" w:rsidRDefault="005C6364" w:rsidP="005C6364">
      <w:pPr>
        <w:ind w:firstLineChars="200" w:firstLine="482"/>
        <w:rPr>
          <w:rFonts w:ascii="黑体" w:eastAsia="黑体" w:hAnsi="黑体"/>
          <w:b/>
          <w:sz w:val="24"/>
        </w:rPr>
      </w:pPr>
      <w:r>
        <w:rPr>
          <w:rFonts w:ascii="黑体" w:eastAsia="黑体" w:hAnsi="宋体" w:cs="Arial" w:hint="eastAsia"/>
          <w:b/>
          <w:sz w:val="24"/>
          <w:szCs w:val="24"/>
        </w:rPr>
        <w:t>（1）</w:t>
      </w:r>
      <w:r w:rsidRPr="009D5FEA">
        <w:rPr>
          <w:rFonts w:ascii="黑体" w:eastAsia="黑体" w:hAnsi="黑体" w:hint="eastAsia"/>
          <w:b/>
          <w:sz w:val="24"/>
        </w:rPr>
        <w:t>设</w:t>
      </w:r>
      <w:r w:rsidRPr="009D5FEA">
        <w:rPr>
          <w:rFonts w:ascii="黑体" w:eastAsia="黑体" w:hAnsi="黑体"/>
          <w:b/>
          <w:position w:val="-10"/>
          <w:sz w:val="24"/>
        </w:rPr>
        <w:object w:dxaOrig="18935" w:dyaOrig="7674">
          <v:shape id="对象 732" o:spid="_x0000_i1087" type="#_x0000_t75" style="width:43.8pt;height:18pt;mso-position-horizontal-relative:page;mso-position-vertical-relative:page" o:ole="" fillcolor="#6d6d6d">
            <v:imagedata r:id="rId129" o:title=""/>
          </v:shape>
          <o:OLEObject Type="Embed" ProgID="Equation.DSMT4" ShapeID="对象 732" DrawAspect="Content" ObjectID="_1671054395" r:id="rId130"/>
        </w:object>
      </w:r>
      <w:r>
        <w:rPr>
          <w:rFonts w:ascii="黑体" w:eastAsia="黑体" w:hAnsi="黑体" w:hint="eastAsia"/>
          <w:b/>
          <w:sz w:val="24"/>
        </w:rPr>
        <w:t>都</w:t>
      </w:r>
      <w:r w:rsidRPr="009D5FEA">
        <w:rPr>
          <w:rFonts w:ascii="黑体" w:eastAsia="黑体" w:hAnsi="黑体"/>
          <w:b/>
          <w:sz w:val="24"/>
        </w:rPr>
        <w:t>是</w:t>
      </w:r>
      <w:r w:rsidRPr="009D5FEA">
        <w:rPr>
          <w:rFonts w:ascii="黑体" w:eastAsia="黑体" w:hAnsi="黑体"/>
          <w:b/>
          <w:position w:val="-6"/>
          <w:sz w:val="24"/>
        </w:rPr>
        <w:object w:dxaOrig="4848" w:dyaOrig="5261">
          <v:shape id="对象 733" o:spid="_x0000_i1088" type="#_x0000_t75" style="width:11.4pt;height:12pt;mso-position-horizontal-relative:page;mso-position-vertical-relative:page" o:ole="" fillcolor="#6d6d6d">
            <v:imagedata r:id="rId131" o:title=""/>
          </v:shape>
          <o:OLEObject Type="Embed" ProgID="Equation.DSMT4" ShapeID="对象 733" DrawAspect="Content" ObjectID="_1671054396" r:id="rId132"/>
        </w:object>
      </w:r>
      <w:r w:rsidRPr="009D5FEA">
        <w:rPr>
          <w:rFonts w:ascii="黑体" w:eastAsia="黑体" w:hAnsi="黑体"/>
          <w:b/>
          <w:sz w:val="24"/>
        </w:rPr>
        <w:t>阶</w:t>
      </w:r>
      <w:r w:rsidRPr="009D5FEA">
        <w:rPr>
          <w:rFonts w:ascii="黑体" w:eastAsia="黑体" w:hAnsi="黑体" w:hint="eastAsia"/>
          <w:b/>
          <w:sz w:val="24"/>
        </w:rPr>
        <w:t>矩阵</w:t>
      </w:r>
      <w:r w:rsidRPr="009D5FEA">
        <w:rPr>
          <w:rFonts w:ascii="黑体" w:eastAsia="黑体" w:hAnsi="黑体"/>
          <w:b/>
          <w:sz w:val="24"/>
        </w:rPr>
        <w:t>，</w:t>
      </w:r>
      <w:r w:rsidRPr="009D5FEA">
        <w:rPr>
          <w:rFonts w:ascii="黑体" w:eastAsia="黑体" w:hAnsi="黑体"/>
          <w:b/>
          <w:position w:val="-4"/>
          <w:sz w:val="24"/>
        </w:rPr>
        <w:object w:dxaOrig="240" w:dyaOrig="260">
          <v:shape id="_x0000_i1089" type="#_x0000_t75" style="width:12pt;height:12.6pt" o:ole="">
            <v:imagedata r:id="rId111" o:title=""/>
          </v:shape>
          <o:OLEObject Type="Embed" ProgID="Equation.DSMT4" ShapeID="_x0000_i1089" DrawAspect="Content" ObjectID="_1671054397" r:id="rId133"/>
        </w:object>
      </w:r>
      <w:r w:rsidRPr="009D5FEA">
        <w:rPr>
          <w:rFonts w:ascii="黑体" w:eastAsia="黑体" w:hAnsi="黑体" w:hint="eastAsia"/>
          <w:b/>
          <w:sz w:val="24"/>
        </w:rPr>
        <w:t>是</w:t>
      </w:r>
      <w:r w:rsidRPr="009D5FEA">
        <w:rPr>
          <w:rFonts w:ascii="黑体" w:eastAsia="黑体" w:hAnsi="黑体"/>
          <w:b/>
          <w:position w:val="-6"/>
          <w:sz w:val="24"/>
        </w:rPr>
        <w:object w:dxaOrig="4878" w:dyaOrig="5366">
          <v:shape id="对象 735" o:spid="_x0000_i1090" type="#_x0000_t75" style="width:10.2pt;height:10.2pt;mso-position-horizontal-relative:page;mso-position-vertical-relative:page" o:ole="">
            <v:imagedata r:id="rId134" o:title=""/>
          </v:shape>
          <o:OLEObject Type="Embed" ProgID="Equation.DSMT4" ShapeID="对象 735" DrawAspect="Content" ObjectID="_1671054398" r:id="rId135"/>
        </w:object>
      </w:r>
      <w:r w:rsidRPr="009D5FEA">
        <w:rPr>
          <w:rFonts w:ascii="黑体" w:eastAsia="黑体" w:hAnsi="黑体" w:hint="eastAsia"/>
          <w:b/>
          <w:sz w:val="24"/>
        </w:rPr>
        <w:t>阶单位矩阵</w:t>
      </w:r>
      <w:r>
        <w:rPr>
          <w:rFonts w:ascii="黑体" w:eastAsia="黑体" w:hAnsi="黑体" w:hint="eastAsia"/>
          <w:b/>
          <w:sz w:val="24"/>
        </w:rPr>
        <w:t xml:space="preserve">. </w:t>
      </w:r>
      <w:r w:rsidRPr="009D5FEA">
        <w:rPr>
          <w:rFonts w:ascii="黑体" w:eastAsia="黑体" w:hAnsi="黑体" w:hint="eastAsia"/>
          <w:b/>
          <w:sz w:val="24"/>
        </w:rPr>
        <w:t>若</w:t>
      </w:r>
    </w:p>
    <w:p w:rsidR="005C6364" w:rsidRPr="009D5FEA" w:rsidRDefault="005C6364" w:rsidP="005C6364">
      <w:pPr>
        <w:rPr>
          <w:rFonts w:ascii="黑体" w:eastAsia="黑体" w:hAnsi="黑体"/>
          <w:b/>
          <w:sz w:val="24"/>
          <w:szCs w:val="24"/>
        </w:rPr>
      </w:pPr>
      <w:r w:rsidRPr="009D5FEA">
        <w:rPr>
          <w:rFonts w:ascii="黑体" w:eastAsia="黑体" w:hAnsi="黑体" w:hint="eastAsia"/>
          <w:b/>
          <w:sz w:val="24"/>
          <w:szCs w:val="24"/>
        </w:rPr>
        <w:t xml:space="preserve">                </w:t>
      </w:r>
      <w:r w:rsidRPr="009D5FEA">
        <w:rPr>
          <w:rFonts w:ascii="黑体" w:eastAsia="黑体" w:hAnsi="黑体"/>
          <w:b/>
          <w:position w:val="-10"/>
          <w:sz w:val="24"/>
          <w:szCs w:val="24"/>
        </w:rPr>
        <w:object w:dxaOrig="2480" w:dyaOrig="320">
          <v:shape id="_x0000_i1091" type="#_x0000_t75" style="width:143.4pt;height:18pt" o:ole="">
            <v:imagedata r:id="rId136" o:title=""/>
          </v:shape>
          <o:OLEObject Type="Embed" ProgID="Equation.DSMT4" ShapeID="_x0000_i1091" DrawAspect="Content" ObjectID="_1671054399" r:id="rId137"/>
        </w:object>
      </w:r>
      <w:r w:rsidR="00394FC8">
        <w:rPr>
          <w:rFonts w:ascii="黑体" w:eastAsia="黑体" w:hAnsi="黑体" w:hint="eastAsia"/>
          <w:b/>
          <w:sz w:val="24"/>
          <w:szCs w:val="24"/>
        </w:rPr>
        <w:t>，</w:t>
      </w:r>
      <w:r>
        <w:rPr>
          <w:rFonts w:ascii="黑体" w:eastAsia="黑体" w:hAnsi="黑体" w:hint="eastAsia"/>
          <w:b/>
          <w:sz w:val="24"/>
          <w:szCs w:val="24"/>
        </w:rPr>
        <w:t xml:space="preserve">                    </w:t>
      </w:r>
    </w:p>
    <w:p w:rsidR="005C6364" w:rsidRDefault="005C6364" w:rsidP="005C6364">
      <w:pPr>
        <w:ind w:firstLineChars="100" w:firstLine="241"/>
        <w:rPr>
          <w:rFonts w:ascii="黑体" w:eastAsia="黑体" w:hAnsi="黑体"/>
          <w:b/>
          <w:sz w:val="24"/>
          <w:szCs w:val="24"/>
        </w:rPr>
      </w:pPr>
      <w:r>
        <w:rPr>
          <w:rFonts w:ascii="黑体" w:eastAsia="黑体" w:hAnsi="黑体" w:hint="eastAsia"/>
          <w:b/>
          <w:sz w:val="24"/>
          <w:szCs w:val="24"/>
        </w:rPr>
        <w:t xml:space="preserve">   </w:t>
      </w:r>
      <w:r w:rsidRPr="009D5FEA">
        <w:rPr>
          <w:rFonts w:ascii="黑体" w:eastAsia="黑体" w:hAnsi="黑体" w:hint="eastAsia"/>
          <w:b/>
          <w:sz w:val="24"/>
          <w:szCs w:val="24"/>
        </w:rPr>
        <w:t>证明</w:t>
      </w:r>
      <w:r>
        <w:rPr>
          <w:rFonts w:ascii="黑体" w:eastAsia="黑体" w:hAnsi="黑体" w:hint="eastAsia"/>
          <w:b/>
          <w:sz w:val="24"/>
          <w:szCs w:val="24"/>
        </w:rPr>
        <w:t>：</w:t>
      </w:r>
      <w:r w:rsidRPr="009D5FEA">
        <w:rPr>
          <w:rFonts w:ascii="黑体" w:eastAsia="黑体" w:hAnsi="黑体"/>
          <w:b/>
          <w:position w:val="-4"/>
          <w:sz w:val="24"/>
          <w:szCs w:val="24"/>
        </w:rPr>
        <w:object w:dxaOrig="620" w:dyaOrig="260">
          <v:shape id="_x0000_i1092" type="#_x0000_t75" style="width:31.2pt;height:12.6pt" o:ole="">
            <v:imagedata r:id="rId138" o:title=""/>
          </v:shape>
          <o:OLEObject Type="Embed" ProgID="Equation.DSMT4" ShapeID="_x0000_i1092" DrawAspect="Content" ObjectID="_1671054400" r:id="rId139"/>
        </w:object>
      </w:r>
      <w:r w:rsidRPr="009D5FEA">
        <w:rPr>
          <w:rFonts w:ascii="黑体" w:eastAsia="黑体" w:hAnsi="黑体" w:hint="eastAsia"/>
          <w:b/>
          <w:sz w:val="24"/>
          <w:szCs w:val="24"/>
        </w:rPr>
        <w:t>可逆，且其逆为</w:t>
      </w:r>
      <w:r w:rsidRPr="009D5FEA">
        <w:rPr>
          <w:rFonts w:ascii="黑体" w:eastAsia="黑体" w:hAnsi="黑体"/>
          <w:b/>
          <w:position w:val="-4"/>
          <w:sz w:val="24"/>
          <w:szCs w:val="24"/>
        </w:rPr>
        <w:object w:dxaOrig="6304" w:dyaOrig="6239">
          <v:shape id="对象 738" o:spid="_x0000_i1093" type="#_x0000_t75" style="width:14.4pt;height:14.4pt;mso-position-horizontal-relative:page;mso-position-vertical-relative:page" o:ole="" fillcolor="#6d6d6d">
            <v:imagedata r:id="rId140" o:title=""/>
          </v:shape>
          <o:OLEObject Type="Embed" ProgID="Equation.DSMT4" ShapeID="对象 738" DrawAspect="Content" ObjectID="_1671054401" r:id="rId141"/>
        </w:object>
      </w:r>
      <w:r w:rsidRPr="009D5FEA">
        <w:rPr>
          <w:rFonts w:ascii="黑体" w:eastAsia="黑体" w:hAnsi="黑体" w:hint="eastAsia"/>
          <w:b/>
          <w:sz w:val="24"/>
          <w:szCs w:val="24"/>
        </w:rPr>
        <w:t>；进一步验证</w:t>
      </w:r>
      <w:r w:rsidRPr="009D5FEA">
        <w:rPr>
          <w:rFonts w:ascii="黑体" w:eastAsia="黑体" w:hAnsi="黑体"/>
          <w:b/>
          <w:position w:val="-6"/>
          <w:sz w:val="24"/>
          <w:szCs w:val="24"/>
        </w:rPr>
        <w:object w:dxaOrig="1020" w:dyaOrig="279">
          <v:shape id="_x0000_i1094" type="#_x0000_t75" style="width:56.4pt;height:15.6pt" o:ole="">
            <v:imagedata r:id="rId142" o:title=""/>
          </v:shape>
          <o:OLEObject Type="Embed" ProgID="Equation.DSMT4" ShapeID="_x0000_i1094" DrawAspect="Content" ObjectID="_1671054402" r:id="rId143"/>
        </w:object>
      </w:r>
      <w:r>
        <w:rPr>
          <w:rFonts w:ascii="黑体" w:eastAsia="黑体" w:hAnsi="黑体" w:hint="eastAsia"/>
          <w:b/>
          <w:sz w:val="24"/>
          <w:szCs w:val="24"/>
        </w:rPr>
        <w:t xml:space="preserve">.   </w:t>
      </w:r>
      <w:r w:rsidR="002B1F77">
        <w:rPr>
          <w:rFonts w:ascii="黑体" w:eastAsia="黑体" w:hAnsi="黑体" w:hint="eastAsia"/>
          <w:b/>
          <w:sz w:val="24"/>
          <w:szCs w:val="24"/>
        </w:rPr>
        <w:t xml:space="preserve">    </w:t>
      </w:r>
      <w:r>
        <w:rPr>
          <w:rFonts w:ascii="黑体" w:eastAsia="黑体" w:hAnsi="黑体" w:hint="eastAsia"/>
          <w:b/>
          <w:sz w:val="24"/>
          <w:szCs w:val="24"/>
        </w:rPr>
        <w:t xml:space="preserve">   </w:t>
      </w:r>
    </w:p>
    <w:p w:rsidR="005C6364" w:rsidRPr="003A17B5" w:rsidRDefault="005C6364" w:rsidP="005C6364">
      <w:pPr>
        <w:ind w:left="480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sz w:val="24"/>
        </w:rPr>
        <w:t>（2）</w:t>
      </w:r>
      <w:r w:rsidRPr="00964FDD">
        <w:rPr>
          <w:rFonts w:ascii="黑体" w:eastAsia="黑体" w:hAnsi="黑体" w:hint="eastAsia"/>
          <w:b/>
          <w:sz w:val="24"/>
          <w:szCs w:val="24"/>
        </w:rPr>
        <w:t>设</w:t>
      </w:r>
      <w:r w:rsidRPr="00964FDD">
        <w:rPr>
          <w:rFonts w:ascii="黑体" w:eastAsia="黑体" w:hAnsi="黑体"/>
          <w:b/>
          <w:position w:val="-4"/>
          <w:sz w:val="24"/>
          <w:szCs w:val="24"/>
        </w:rPr>
        <w:object w:dxaOrig="6341" w:dyaOrig="6341">
          <v:shape id="对象 740" o:spid="_x0000_i1095" type="#_x0000_t75" style="width:12.6pt;height:12.6pt;mso-position-horizontal-relative:page;mso-position-vertical-relative:page" o:ole="">
            <v:imagedata r:id="rId144" o:title=""/>
          </v:shape>
          <o:OLEObject Type="Embed" ProgID="Equation.DSMT4" ShapeID="对象 740" DrawAspect="Content" ObjectID="_1671054403" r:id="rId145"/>
        </w:object>
      </w:r>
      <w:r w:rsidRPr="00964FDD">
        <w:rPr>
          <w:rFonts w:ascii="黑体" w:eastAsia="黑体" w:hAnsi="黑体" w:hint="eastAsia"/>
          <w:b/>
          <w:sz w:val="24"/>
          <w:szCs w:val="24"/>
        </w:rPr>
        <w:t>是</w:t>
      </w:r>
      <w:r w:rsidRPr="009D5FEA">
        <w:rPr>
          <w:rFonts w:ascii="黑体" w:eastAsia="黑体" w:hAnsi="黑体"/>
          <w:b/>
          <w:position w:val="-6"/>
          <w:sz w:val="24"/>
        </w:rPr>
        <w:object w:dxaOrig="4848" w:dyaOrig="5261">
          <v:shape id="_x0000_i1096" type="#_x0000_t75" style="width:11.4pt;height:12pt;mso-position-horizontal-relative:page;mso-position-vertical-relative:page" o:ole="" fillcolor="#6d6d6d">
            <v:imagedata r:id="rId131" o:title=""/>
          </v:shape>
          <o:OLEObject Type="Embed" ProgID="Equation.DSMT4" ShapeID="_x0000_i1096" DrawAspect="Content" ObjectID="_1671054404" r:id="rId146"/>
        </w:object>
      </w:r>
      <w:r>
        <w:rPr>
          <w:rFonts w:ascii="黑体" w:eastAsia="黑体" w:hAnsi="黑体" w:hint="eastAsia"/>
          <w:b/>
          <w:sz w:val="24"/>
        </w:rPr>
        <w:t>阶</w:t>
      </w:r>
      <w:r w:rsidRPr="00DA257A">
        <w:rPr>
          <w:rFonts w:ascii="黑体" w:eastAsia="黑体" w:hAnsi="黑体" w:hint="eastAsia"/>
          <w:b/>
          <w:sz w:val="24"/>
        </w:rPr>
        <w:t>实矩阵，</w:t>
      </w:r>
      <w:r>
        <w:rPr>
          <w:rFonts w:ascii="黑体" w:eastAsia="黑体" w:hAnsi="黑体" w:hint="eastAsia"/>
          <w:b/>
          <w:sz w:val="24"/>
        </w:rPr>
        <w:t>证明：</w:t>
      </w:r>
      <w:r w:rsidRPr="00964FDD">
        <w:rPr>
          <w:rFonts w:ascii="黑体" w:eastAsia="黑体" w:hAnsi="黑体" w:hint="eastAsia"/>
          <w:b/>
          <w:sz w:val="24"/>
          <w:szCs w:val="24"/>
        </w:rPr>
        <w:t>若</w:t>
      </w:r>
      <w:r w:rsidRPr="00964FDD">
        <w:rPr>
          <w:rFonts w:ascii="黑体" w:eastAsia="黑体" w:hAnsi="黑体"/>
          <w:b/>
          <w:position w:val="-4"/>
          <w:sz w:val="24"/>
          <w:szCs w:val="24"/>
        </w:rPr>
        <w:object w:dxaOrig="999" w:dyaOrig="300">
          <v:shape id="_x0000_i1097" type="#_x0000_t75" style="width:50.4pt;height:15pt" o:ole="">
            <v:imagedata r:id="rId147" o:title=""/>
          </v:shape>
          <o:OLEObject Type="Embed" ProgID="Equation.DSMT4" ShapeID="_x0000_i1097" DrawAspect="Content" ObjectID="_1671054405" r:id="rId148"/>
        </w:object>
      </w:r>
      <w:r w:rsidRPr="00DA257A">
        <w:rPr>
          <w:rFonts w:ascii="黑体" w:eastAsia="黑体" w:hAnsi="黑体" w:hint="eastAsia"/>
          <w:b/>
          <w:sz w:val="24"/>
        </w:rPr>
        <w:t>正定，</w:t>
      </w:r>
      <w:r>
        <w:rPr>
          <w:rFonts w:ascii="黑体" w:eastAsia="黑体" w:hAnsi="黑体" w:hint="eastAsia"/>
          <w:b/>
          <w:sz w:val="24"/>
        </w:rPr>
        <w:t>则</w:t>
      </w:r>
      <w:r w:rsidRPr="00964FDD">
        <w:rPr>
          <w:rFonts w:ascii="黑体" w:eastAsia="黑体" w:hAnsi="黑体"/>
          <w:b/>
          <w:position w:val="-4"/>
          <w:sz w:val="24"/>
          <w:szCs w:val="24"/>
        </w:rPr>
        <w:object w:dxaOrig="6341" w:dyaOrig="6341">
          <v:shape id="对象 745" o:spid="_x0000_i1098" type="#_x0000_t75" style="width:12.6pt;height:12.6pt;mso-position-horizontal-relative:page;mso-position-vertical-relative:page" o:ole="">
            <v:imagedata r:id="rId144" o:title=""/>
          </v:shape>
          <o:OLEObject Type="Embed" ProgID="Equation.DSMT4" ShapeID="对象 745" DrawAspect="Content" ObjectID="_1671054406" r:id="rId149"/>
        </w:object>
      </w:r>
      <w:r w:rsidRPr="00964FDD">
        <w:rPr>
          <w:rFonts w:ascii="黑体" w:eastAsia="黑体" w:hAnsi="黑体" w:hint="eastAsia"/>
          <w:b/>
          <w:sz w:val="24"/>
          <w:szCs w:val="24"/>
        </w:rPr>
        <w:t>的秩为</w:t>
      </w:r>
      <w:r w:rsidRPr="00964FDD">
        <w:rPr>
          <w:rFonts w:ascii="黑体" w:eastAsia="黑体" w:hAnsi="黑体"/>
          <w:b/>
          <w:position w:val="-6"/>
          <w:sz w:val="24"/>
          <w:szCs w:val="24"/>
        </w:rPr>
        <w:object w:dxaOrig="4878" w:dyaOrig="5366">
          <v:shape id="对象 746" o:spid="_x0000_i1099" type="#_x0000_t75" style="width:10.2pt;height:10.2pt;mso-position-horizontal-relative:page;mso-position-vertical-relative:page" o:ole="">
            <v:imagedata r:id="rId134" o:title=""/>
          </v:shape>
          <o:OLEObject Type="Embed" ProgID="Equation.DSMT4" ShapeID="对象 746" DrawAspect="Content" ObjectID="_1671054407" r:id="rId150"/>
        </w:object>
      </w:r>
      <w:r>
        <w:rPr>
          <w:rFonts w:ascii="黑体" w:eastAsia="黑体" w:hAnsi="黑体" w:hint="eastAsia"/>
          <w:b/>
          <w:sz w:val="24"/>
          <w:szCs w:val="24"/>
        </w:rPr>
        <w:t xml:space="preserve">.    </w:t>
      </w:r>
    </w:p>
    <w:p w:rsidR="00A562B0" w:rsidRPr="002B1F77" w:rsidRDefault="006806D6" w:rsidP="00A562B0">
      <w:pPr>
        <w:spacing w:line="360" w:lineRule="auto"/>
      </w:pPr>
      <w:r>
        <w:rPr>
          <w:rFonts w:ascii="黑体" w:eastAsia="黑体" w:hAnsi="宋体" w:cs="Arial" w:hint="eastAsia"/>
          <w:b/>
          <w:sz w:val="24"/>
          <w:szCs w:val="24"/>
        </w:rPr>
        <w:t xml:space="preserve"> </w:t>
      </w:r>
    </w:p>
    <w:p w:rsidR="00166064" w:rsidRPr="003A17B5" w:rsidRDefault="00490B21" w:rsidP="00A562B0">
      <w:pPr>
        <w:spacing w:line="360" w:lineRule="auto"/>
        <w:ind w:firstLineChars="250" w:firstLine="525"/>
        <w:rPr>
          <w:sz w:val="24"/>
        </w:rPr>
      </w:pPr>
      <w:r w:rsidRPr="002B1F77">
        <w:rPr>
          <w:rFonts w:hint="eastAsia"/>
        </w:rPr>
        <w:t xml:space="preserve">          </w:t>
      </w:r>
    </w:p>
    <w:sectPr w:rsidR="00166064" w:rsidRPr="003A17B5" w:rsidSect="00025ECA">
      <w:footerReference w:type="default" r:id="rId151"/>
      <w:pgSz w:w="11907" w:h="16840" w:code="9"/>
      <w:pgMar w:top="1134" w:right="1021" w:bottom="1134" w:left="1134" w:header="851" w:footer="73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52076" w:rsidRDefault="00A52076">
      <w:r>
        <w:separator/>
      </w:r>
    </w:p>
  </w:endnote>
  <w:endnote w:type="continuationSeparator" w:id="0">
    <w:p w:rsidR="00A52076" w:rsidRDefault="00A5207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17B5" w:rsidRDefault="003A17B5">
    <w:pPr>
      <w:pStyle w:val="a3"/>
      <w:jc w:val="center"/>
    </w:pPr>
    <w:r>
      <w:rPr>
        <w:rFonts w:hint="eastAsia"/>
        <w:kern w:val="0"/>
      </w:rPr>
      <w:t>第</w:t>
    </w:r>
    <w:r>
      <w:rPr>
        <w:kern w:val="0"/>
      </w:rPr>
      <w:t xml:space="preserve"> </w:t>
    </w:r>
    <w:r w:rsidR="004D65FE">
      <w:rPr>
        <w:kern w:val="0"/>
      </w:rPr>
      <w:fldChar w:fldCharType="begin"/>
    </w:r>
    <w:r>
      <w:rPr>
        <w:kern w:val="0"/>
      </w:rPr>
      <w:instrText xml:space="preserve"> PAGE </w:instrText>
    </w:r>
    <w:r w:rsidR="004D65FE">
      <w:rPr>
        <w:kern w:val="0"/>
      </w:rPr>
      <w:fldChar w:fldCharType="separate"/>
    </w:r>
    <w:r w:rsidR="00A562B0">
      <w:rPr>
        <w:noProof/>
        <w:kern w:val="0"/>
      </w:rPr>
      <w:t>1</w:t>
    </w:r>
    <w:r w:rsidR="004D65FE">
      <w:rPr>
        <w:kern w:val="0"/>
      </w:rPr>
      <w:fldChar w:fldCharType="end"/>
    </w:r>
    <w:r>
      <w:rPr>
        <w:kern w:val="0"/>
      </w:rPr>
      <w:t xml:space="preserve"> </w:t>
    </w:r>
    <w:r>
      <w:rPr>
        <w:rFonts w:hint="eastAsia"/>
        <w:kern w:val="0"/>
      </w:rPr>
      <w:t>页</w:t>
    </w:r>
    <w:r>
      <w:rPr>
        <w:kern w:val="0"/>
      </w:rPr>
      <w:t xml:space="preserve"> </w:t>
    </w:r>
    <w:r>
      <w:rPr>
        <w:rFonts w:hint="eastAsia"/>
        <w:kern w:val="0"/>
      </w:rPr>
      <w:t>共</w:t>
    </w:r>
    <w:r>
      <w:rPr>
        <w:kern w:val="0"/>
      </w:rPr>
      <w:t xml:space="preserve"> </w:t>
    </w:r>
    <w:r>
      <w:rPr>
        <w:rFonts w:hint="eastAsia"/>
        <w:kern w:val="0"/>
      </w:rPr>
      <w:t xml:space="preserve">8 </w:t>
    </w:r>
    <w:r>
      <w:rPr>
        <w:rFonts w:hint="eastAsia"/>
        <w:kern w:val="0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52076" w:rsidRDefault="00A52076">
      <w:r>
        <w:separator/>
      </w:r>
    </w:p>
  </w:footnote>
  <w:footnote w:type="continuationSeparator" w:id="0">
    <w:p w:rsidR="00A52076" w:rsidRDefault="00A5207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3in;height:3in;mso-position-horizontal-relative:page;mso-position-vertical-relative:page" o:bullet="t">
        <v:imagedata r:id="rId1" o:title=""/>
      </v:shape>
    </w:pict>
  </w:numPicBullet>
  <w:abstractNum w:abstractNumId="0">
    <w:nsid w:val="0000000D"/>
    <w:multiLevelType w:val="multilevel"/>
    <w:tmpl w:val="0000000D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40B5B18"/>
    <w:multiLevelType w:val="hybridMultilevel"/>
    <w:tmpl w:val="1E6C6D46"/>
    <w:lvl w:ilvl="0" w:tplc="6FEE9A9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1" w:tplc="FCE0D5F6">
      <w:start w:val="7"/>
      <w:numFmt w:val="japaneseCounting"/>
      <w:lvlText w:val="%2、"/>
      <w:lvlJc w:val="left"/>
      <w:pPr>
        <w:tabs>
          <w:tab w:val="num" w:pos="780"/>
        </w:tabs>
        <w:ind w:left="78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5901BCD"/>
    <w:multiLevelType w:val="hybridMultilevel"/>
    <w:tmpl w:val="3C06441E"/>
    <w:lvl w:ilvl="0" w:tplc="B3BE016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D577AE4"/>
    <w:multiLevelType w:val="hybridMultilevel"/>
    <w:tmpl w:val="31F4A7A0"/>
    <w:lvl w:ilvl="0" w:tplc="DCA06A3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A6670C7"/>
    <w:multiLevelType w:val="hybridMultilevel"/>
    <w:tmpl w:val="D2BAB1AC"/>
    <w:lvl w:ilvl="0" w:tplc="024EDB84">
      <w:start w:val="1"/>
      <w:numFmt w:val="decimal"/>
      <w:lvlText w:val="（%1）"/>
      <w:lvlJc w:val="left"/>
      <w:pPr>
        <w:ind w:left="144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5">
    <w:nsid w:val="231E62EF"/>
    <w:multiLevelType w:val="hybridMultilevel"/>
    <w:tmpl w:val="1098E530"/>
    <w:lvl w:ilvl="0" w:tplc="F3AEE1E8">
      <w:start w:val="1"/>
      <w:numFmt w:val="decimal"/>
      <w:lvlText w:val="（%1）"/>
      <w:lvlJc w:val="left"/>
      <w:pPr>
        <w:ind w:left="169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17" w:hanging="420"/>
      </w:pPr>
    </w:lvl>
    <w:lvl w:ilvl="2" w:tplc="0409001B" w:tentative="1">
      <w:start w:val="1"/>
      <w:numFmt w:val="lowerRoman"/>
      <w:lvlText w:val="%3."/>
      <w:lvlJc w:val="right"/>
      <w:pPr>
        <w:ind w:left="2237" w:hanging="420"/>
      </w:pPr>
    </w:lvl>
    <w:lvl w:ilvl="3" w:tplc="0409000F" w:tentative="1">
      <w:start w:val="1"/>
      <w:numFmt w:val="decimal"/>
      <w:lvlText w:val="%4."/>
      <w:lvlJc w:val="left"/>
      <w:pPr>
        <w:ind w:left="2657" w:hanging="420"/>
      </w:pPr>
    </w:lvl>
    <w:lvl w:ilvl="4" w:tplc="04090019" w:tentative="1">
      <w:start w:val="1"/>
      <w:numFmt w:val="lowerLetter"/>
      <w:lvlText w:val="%5)"/>
      <w:lvlJc w:val="left"/>
      <w:pPr>
        <w:ind w:left="3077" w:hanging="420"/>
      </w:pPr>
    </w:lvl>
    <w:lvl w:ilvl="5" w:tplc="0409001B" w:tentative="1">
      <w:start w:val="1"/>
      <w:numFmt w:val="lowerRoman"/>
      <w:lvlText w:val="%6."/>
      <w:lvlJc w:val="right"/>
      <w:pPr>
        <w:ind w:left="3497" w:hanging="420"/>
      </w:pPr>
    </w:lvl>
    <w:lvl w:ilvl="6" w:tplc="0409000F" w:tentative="1">
      <w:start w:val="1"/>
      <w:numFmt w:val="decimal"/>
      <w:lvlText w:val="%7."/>
      <w:lvlJc w:val="left"/>
      <w:pPr>
        <w:ind w:left="3917" w:hanging="420"/>
      </w:pPr>
    </w:lvl>
    <w:lvl w:ilvl="7" w:tplc="04090019" w:tentative="1">
      <w:start w:val="1"/>
      <w:numFmt w:val="lowerLetter"/>
      <w:lvlText w:val="%8)"/>
      <w:lvlJc w:val="left"/>
      <w:pPr>
        <w:ind w:left="4337" w:hanging="420"/>
      </w:pPr>
    </w:lvl>
    <w:lvl w:ilvl="8" w:tplc="0409001B" w:tentative="1">
      <w:start w:val="1"/>
      <w:numFmt w:val="lowerRoman"/>
      <w:lvlText w:val="%9."/>
      <w:lvlJc w:val="right"/>
      <w:pPr>
        <w:ind w:left="4757" w:hanging="420"/>
      </w:pPr>
    </w:lvl>
  </w:abstractNum>
  <w:abstractNum w:abstractNumId="6">
    <w:nsid w:val="32686B8D"/>
    <w:multiLevelType w:val="hybridMultilevel"/>
    <w:tmpl w:val="3CC47400"/>
    <w:lvl w:ilvl="0" w:tplc="74C4EBDE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37B900B2"/>
    <w:multiLevelType w:val="hybridMultilevel"/>
    <w:tmpl w:val="4448EFC0"/>
    <w:lvl w:ilvl="0" w:tplc="8A881502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8">
    <w:nsid w:val="3E92152B"/>
    <w:multiLevelType w:val="hybridMultilevel"/>
    <w:tmpl w:val="5FC0C8CC"/>
    <w:lvl w:ilvl="0" w:tplc="A64C276A">
      <w:start w:val="2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466C6F78"/>
    <w:multiLevelType w:val="hybridMultilevel"/>
    <w:tmpl w:val="BBB83742"/>
    <w:lvl w:ilvl="0" w:tplc="633C48CA">
      <w:start w:val="1"/>
      <w:numFmt w:val="decimal"/>
      <w:lvlText w:val="（%1）"/>
      <w:lvlJc w:val="left"/>
      <w:pPr>
        <w:ind w:left="961" w:hanging="720"/>
      </w:pPr>
      <w:rPr>
        <w:rFonts w:cs="Arial" w:hint="default"/>
      </w:rPr>
    </w:lvl>
    <w:lvl w:ilvl="1" w:tplc="04090019" w:tentative="1">
      <w:start w:val="1"/>
      <w:numFmt w:val="lowerLetter"/>
      <w:lvlText w:val="%2)"/>
      <w:lvlJc w:val="left"/>
      <w:pPr>
        <w:ind w:left="1081" w:hanging="420"/>
      </w:pPr>
    </w:lvl>
    <w:lvl w:ilvl="2" w:tplc="0409001B" w:tentative="1">
      <w:start w:val="1"/>
      <w:numFmt w:val="lowerRoman"/>
      <w:lvlText w:val="%3."/>
      <w:lvlJc w:val="right"/>
      <w:pPr>
        <w:ind w:left="1501" w:hanging="420"/>
      </w:pPr>
    </w:lvl>
    <w:lvl w:ilvl="3" w:tplc="0409000F" w:tentative="1">
      <w:start w:val="1"/>
      <w:numFmt w:val="decimal"/>
      <w:lvlText w:val="%4."/>
      <w:lvlJc w:val="left"/>
      <w:pPr>
        <w:ind w:left="1921" w:hanging="420"/>
      </w:pPr>
    </w:lvl>
    <w:lvl w:ilvl="4" w:tplc="04090019" w:tentative="1">
      <w:start w:val="1"/>
      <w:numFmt w:val="lowerLetter"/>
      <w:lvlText w:val="%5)"/>
      <w:lvlJc w:val="left"/>
      <w:pPr>
        <w:ind w:left="2341" w:hanging="420"/>
      </w:pPr>
    </w:lvl>
    <w:lvl w:ilvl="5" w:tplc="0409001B" w:tentative="1">
      <w:start w:val="1"/>
      <w:numFmt w:val="lowerRoman"/>
      <w:lvlText w:val="%6."/>
      <w:lvlJc w:val="right"/>
      <w:pPr>
        <w:ind w:left="2761" w:hanging="420"/>
      </w:pPr>
    </w:lvl>
    <w:lvl w:ilvl="6" w:tplc="0409000F" w:tentative="1">
      <w:start w:val="1"/>
      <w:numFmt w:val="decimal"/>
      <w:lvlText w:val="%7."/>
      <w:lvlJc w:val="left"/>
      <w:pPr>
        <w:ind w:left="3181" w:hanging="420"/>
      </w:pPr>
    </w:lvl>
    <w:lvl w:ilvl="7" w:tplc="04090019" w:tentative="1">
      <w:start w:val="1"/>
      <w:numFmt w:val="lowerLetter"/>
      <w:lvlText w:val="%8)"/>
      <w:lvlJc w:val="left"/>
      <w:pPr>
        <w:ind w:left="3601" w:hanging="420"/>
      </w:pPr>
    </w:lvl>
    <w:lvl w:ilvl="8" w:tplc="0409001B" w:tentative="1">
      <w:start w:val="1"/>
      <w:numFmt w:val="lowerRoman"/>
      <w:lvlText w:val="%9."/>
      <w:lvlJc w:val="right"/>
      <w:pPr>
        <w:ind w:left="4021" w:hanging="420"/>
      </w:pPr>
    </w:lvl>
  </w:abstractNum>
  <w:abstractNum w:abstractNumId="10">
    <w:nsid w:val="473B67D3"/>
    <w:multiLevelType w:val="multilevel"/>
    <w:tmpl w:val="473B67D3"/>
    <w:lvl w:ilvl="0">
      <w:start w:val="1"/>
      <w:numFmt w:val="decimal"/>
      <w:lvlText w:val="（%1）"/>
      <w:lvlJc w:val="left"/>
      <w:pPr>
        <w:tabs>
          <w:tab w:val="num" w:pos="900"/>
        </w:tabs>
        <w:ind w:left="900" w:hanging="720"/>
      </w:pPr>
      <w:rPr>
        <w:rFonts w:ascii="宋体" w:hAnsi="宋体" w:cs="Arial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4BE37F26"/>
    <w:multiLevelType w:val="multilevel"/>
    <w:tmpl w:val="4BE37F26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4CF776A9"/>
    <w:multiLevelType w:val="hybridMultilevel"/>
    <w:tmpl w:val="EDC0840A"/>
    <w:lvl w:ilvl="0" w:tplc="9116A2B8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13">
    <w:nsid w:val="510B59B9"/>
    <w:multiLevelType w:val="hybridMultilevel"/>
    <w:tmpl w:val="EB34B80C"/>
    <w:lvl w:ilvl="0" w:tplc="3B36DB70">
      <w:start w:val="4"/>
      <w:numFmt w:val="japaneseCounting"/>
      <w:lvlText w:val="%1、"/>
      <w:lvlJc w:val="left"/>
      <w:pPr>
        <w:ind w:left="72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DB22FA3"/>
    <w:multiLevelType w:val="hybridMultilevel"/>
    <w:tmpl w:val="FAE8396E"/>
    <w:lvl w:ilvl="0" w:tplc="346A275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02363A9"/>
    <w:multiLevelType w:val="hybridMultilevel"/>
    <w:tmpl w:val="D15E8A92"/>
    <w:lvl w:ilvl="0" w:tplc="41DC0E4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60B97104"/>
    <w:multiLevelType w:val="hybridMultilevel"/>
    <w:tmpl w:val="EB46A286"/>
    <w:lvl w:ilvl="0" w:tplc="74EE606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>
    <w:nsid w:val="68A13477"/>
    <w:multiLevelType w:val="hybridMultilevel"/>
    <w:tmpl w:val="9D88016C"/>
    <w:lvl w:ilvl="0" w:tplc="51D6EDC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>
    <w:nsid w:val="69675485"/>
    <w:multiLevelType w:val="hybridMultilevel"/>
    <w:tmpl w:val="A91033C6"/>
    <w:lvl w:ilvl="0" w:tplc="90E42048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E460C41C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E9E6A65C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9980439E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92368C46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D6F626A8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77CEBB00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8CB80DD2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978C3D52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19">
    <w:nsid w:val="6DE66332"/>
    <w:multiLevelType w:val="hybridMultilevel"/>
    <w:tmpl w:val="6B88A5D6"/>
    <w:lvl w:ilvl="0" w:tplc="E19A9186">
      <w:start w:val="3"/>
      <w:numFmt w:val="decimal"/>
      <w:lvlText w:val="%1."/>
      <w:lvlJc w:val="left"/>
      <w:pPr>
        <w:ind w:left="360" w:hanging="360"/>
      </w:pPr>
      <w:rPr>
        <w:rFonts w:ascii="黑体" w:hint="default"/>
        <w:color w:val="FF000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6F3934E9"/>
    <w:multiLevelType w:val="hybridMultilevel"/>
    <w:tmpl w:val="D4043A9C"/>
    <w:lvl w:ilvl="0" w:tplc="13AC0366">
      <w:start w:val="1"/>
      <w:numFmt w:val="decimal"/>
      <w:lvlText w:val="(%1)"/>
      <w:lvlJc w:val="left"/>
      <w:pPr>
        <w:ind w:left="825" w:hanging="705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21">
    <w:nsid w:val="7719493B"/>
    <w:multiLevelType w:val="hybridMultilevel"/>
    <w:tmpl w:val="FC086E46"/>
    <w:lvl w:ilvl="0" w:tplc="BFC43F80">
      <w:start w:val="6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hAnsi="Times New Roman" w:hint="default"/>
      </w:rPr>
    </w:lvl>
    <w:lvl w:ilvl="1" w:tplc="082A830E">
      <w:start w:val="2"/>
      <w:numFmt w:val="decimalFullWidth"/>
      <w:lvlText w:val="%2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79A73B59"/>
    <w:multiLevelType w:val="hybridMultilevel"/>
    <w:tmpl w:val="A036D468"/>
    <w:lvl w:ilvl="0" w:tplc="F914FD0E">
      <w:start w:val="1"/>
      <w:numFmt w:val="decimal"/>
      <w:lvlText w:val="（%1）"/>
      <w:lvlJc w:val="left"/>
      <w:pPr>
        <w:ind w:left="1443" w:hanging="7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563" w:hanging="420"/>
      </w:pPr>
    </w:lvl>
    <w:lvl w:ilvl="2" w:tplc="0409001B" w:tentative="1">
      <w:start w:val="1"/>
      <w:numFmt w:val="lowerRoman"/>
      <w:lvlText w:val="%3."/>
      <w:lvlJc w:val="right"/>
      <w:pPr>
        <w:ind w:left="1983" w:hanging="420"/>
      </w:pPr>
    </w:lvl>
    <w:lvl w:ilvl="3" w:tplc="0409000F" w:tentative="1">
      <w:start w:val="1"/>
      <w:numFmt w:val="decimal"/>
      <w:lvlText w:val="%4."/>
      <w:lvlJc w:val="left"/>
      <w:pPr>
        <w:ind w:left="2403" w:hanging="420"/>
      </w:pPr>
    </w:lvl>
    <w:lvl w:ilvl="4" w:tplc="04090019" w:tentative="1">
      <w:start w:val="1"/>
      <w:numFmt w:val="lowerLetter"/>
      <w:lvlText w:val="%5)"/>
      <w:lvlJc w:val="left"/>
      <w:pPr>
        <w:ind w:left="2823" w:hanging="420"/>
      </w:pPr>
    </w:lvl>
    <w:lvl w:ilvl="5" w:tplc="0409001B" w:tentative="1">
      <w:start w:val="1"/>
      <w:numFmt w:val="lowerRoman"/>
      <w:lvlText w:val="%6."/>
      <w:lvlJc w:val="right"/>
      <w:pPr>
        <w:ind w:left="3243" w:hanging="420"/>
      </w:pPr>
    </w:lvl>
    <w:lvl w:ilvl="6" w:tplc="0409000F" w:tentative="1">
      <w:start w:val="1"/>
      <w:numFmt w:val="decimal"/>
      <w:lvlText w:val="%7."/>
      <w:lvlJc w:val="left"/>
      <w:pPr>
        <w:ind w:left="3663" w:hanging="420"/>
      </w:pPr>
    </w:lvl>
    <w:lvl w:ilvl="7" w:tplc="04090019" w:tentative="1">
      <w:start w:val="1"/>
      <w:numFmt w:val="lowerLetter"/>
      <w:lvlText w:val="%8)"/>
      <w:lvlJc w:val="left"/>
      <w:pPr>
        <w:ind w:left="4083" w:hanging="420"/>
      </w:pPr>
    </w:lvl>
    <w:lvl w:ilvl="8" w:tplc="0409001B" w:tentative="1">
      <w:start w:val="1"/>
      <w:numFmt w:val="lowerRoman"/>
      <w:lvlText w:val="%9."/>
      <w:lvlJc w:val="right"/>
      <w:pPr>
        <w:ind w:left="4503" w:hanging="420"/>
      </w:pPr>
    </w:lvl>
  </w:abstractNum>
  <w:abstractNum w:abstractNumId="23">
    <w:nsid w:val="7A98694A"/>
    <w:multiLevelType w:val="hybridMultilevel"/>
    <w:tmpl w:val="3412F2DC"/>
    <w:lvl w:ilvl="0" w:tplc="8028F47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7AA01DD5"/>
    <w:multiLevelType w:val="multilevel"/>
    <w:tmpl w:val="4BE37F26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7EB66777"/>
    <w:multiLevelType w:val="hybridMultilevel"/>
    <w:tmpl w:val="1A267DCC"/>
    <w:lvl w:ilvl="0" w:tplc="844853B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5"/>
  </w:num>
  <w:num w:numId="2">
    <w:abstractNumId w:val="2"/>
  </w:num>
  <w:num w:numId="3">
    <w:abstractNumId w:val="1"/>
  </w:num>
  <w:num w:numId="4">
    <w:abstractNumId w:val="3"/>
  </w:num>
  <w:num w:numId="5">
    <w:abstractNumId w:val="15"/>
  </w:num>
  <w:num w:numId="6">
    <w:abstractNumId w:val="0"/>
  </w:num>
  <w:num w:numId="7">
    <w:abstractNumId w:val="8"/>
  </w:num>
  <w:num w:numId="8">
    <w:abstractNumId w:val="21"/>
  </w:num>
  <w:num w:numId="9">
    <w:abstractNumId w:val="14"/>
  </w:num>
  <w:num w:numId="10">
    <w:abstractNumId w:val="17"/>
  </w:num>
  <w:num w:numId="11">
    <w:abstractNumId w:val="22"/>
  </w:num>
  <w:num w:numId="12">
    <w:abstractNumId w:val="6"/>
  </w:num>
  <w:num w:numId="13">
    <w:abstractNumId w:val="23"/>
  </w:num>
  <w:num w:numId="14">
    <w:abstractNumId w:val="19"/>
  </w:num>
  <w:num w:numId="15">
    <w:abstractNumId w:val="5"/>
  </w:num>
  <w:num w:numId="16">
    <w:abstractNumId w:val="4"/>
  </w:num>
  <w:num w:numId="17">
    <w:abstractNumId w:val="16"/>
  </w:num>
  <w:num w:numId="18">
    <w:abstractNumId w:val="7"/>
  </w:num>
  <w:num w:numId="19">
    <w:abstractNumId w:val="13"/>
  </w:num>
  <w:num w:numId="20">
    <w:abstractNumId w:val="10"/>
  </w:num>
  <w:num w:numId="21">
    <w:abstractNumId w:val="11"/>
  </w:num>
  <w:num w:numId="22">
    <w:abstractNumId w:val="24"/>
  </w:num>
  <w:num w:numId="23">
    <w:abstractNumId w:val="12"/>
  </w:num>
  <w:num w:numId="24">
    <w:abstractNumId w:val="20"/>
  </w:num>
  <w:num w:numId="25">
    <w:abstractNumId w:val="9"/>
  </w:num>
  <w:num w:numId="26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5ECA"/>
    <w:rsid w:val="00001E23"/>
    <w:rsid w:val="00003E2C"/>
    <w:rsid w:val="0000539B"/>
    <w:rsid w:val="00006EEA"/>
    <w:rsid w:val="00012CCF"/>
    <w:rsid w:val="00015629"/>
    <w:rsid w:val="00017923"/>
    <w:rsid w:val="00020121"/>
    <w:rsid w:val="00020667"/>
    <w:rsid w:val="00023482"/>
    <w:rsid w:val="0002439D"/>
    <w:rsid w:val="00025ECA"/>
    <w:rsid w:val="000305F0"/>
    <w:rsid w:val="000336AC"/>
    <w:rsid w:val="0003471D"/>
    <w:rsid w:val="00034930"/>
    <w:rsid w:val="00034980"/>
    <w:rsid w:val="00040117"/>
    <w:rsid w:val="00047269"/>
    <w:rsid w:val="00047613"/>
    <w:rsid w:val="00047CD0"/>
    <w:rsid w:val="00056E3F"/>
    <w:rsid w:val="000603A8"/>
    <w:rsid w:val="00060E71"/>
    <w:rsid w:val="000610B8"/>
    <w:rsid w:val="000636F4"/>
    <w:rsid w:val="0006388A"/>
    <w:rsid w:val="00076467"/>
    <w:rsid w:val="00077193"/>
    <w:rsid w:val="00081BB9"/>
    <w:rsid w:val="000827DB"/>
    <w:rsid w:val="00082FA2"/>
    <w:rsid w:val="000831F8"/>
    <w:rsid w:val="00083B17"/>
    <w:rsid w:val="00091618"/>
    <w:rsid w:val="00092166"/>
    <w:rsid w:val="000933BA"/>
    <w:rsid w:val="000959C4"/>
    <w:rsid w:val="00096682"/>
    <w:rsid w:val="000A08D3"/>
    <w:rsid w:val="000A09C9"/>
    <w:rsid w:val="000A633E"/>
    <w:rsid w:val="000B1806"/>
    <w:rsid w:val="000B55D2"/>
    <w:rsid w:val="000B5C25"/>
    <w:rsid w:val="000C13B0"/>
    <w:rsid w:val="000C18C8"/>
    <w:rsid w:val="000C59E2"/>
    <w:rsid w:val="000C68A5"/>
    <w:rsid w:val="000C6C8E"/>
    <w:rsid w:val="000D147C"/>
    <w:rsid w:val="000D3E31"/>
    <w:rsid w:val="000D4327"/>
    <w:rsid w:val="000D45B1"/>
    <w:rsid w:val="000D730C"/>
    <w:rsid w:val="000E0100"/>
    <w:rsid w:val="000E0276"/>
    <w:rsid w:val="000E332D"/>
    <w:rsid w:val="000E71C9"/>
    <w:rsid w:val="000E757D"/>
    <w:rsid w:val="000F266F"/>
    <w:rsid w:val="000F32E4"/>
    <w:rsid w:val="000F4758"/>
    <w:rsid w:val="000F6610"/>
    <w:rsid w:val="000F7141"/>
    <w:rsid w:val="00101507"/>
    <w:rsid w:val="00101A65"/>
    <w:rsid w:val="00103548"/>
    <w:rsid w:val="001038F1"/>
    <w:rsid w:val="00104610"/>
    <w:rsid w:val="0010635D"/>
    <w:rsid w:val="00111CAE"/>
    <w:rsid w:val="001123C1"/>
    <w:rsid w:val="00130C95"/>
    <w:rsid w:val="0013482C"/>
    <w:rsid w:val="00135C8D"/>
    <w:rsid w:val="0013695A"/>
    <w:rsid w:val="001442C5"/>
    <w:rsid w:val="00145F17"/>
    <w:rsid w:val="00146552"/>
    <w:rsid w:val="00146F31"/>
    <w:rsid w:val="00151F1A"/>
    <w:rsid w:val="001541B3"/>
    <w:rsid w:val="001607CD"/>
    <w:rsid w:val="00161415"/>
    <w:rsid w:val="00163799"/>
    <w:rsid w:val="00163AB2"/>
    <w:rsid w:val="00166064"/>
    <w:rsid w:val="00170AE6"/>
    <w:rsid w:val="0017201A"/>
    <w:rsid w:val="0017424A"/>
    <w:rsid w:val="00175C30"/>
    <w:rsid w:val="00180552"/>
    <w:rsid w:val="00182615"/>
    <w:rsid w:val="00182902"/>
    <w:rsid w:val="00192ECC"/>
    <w:rsid w:val="001A01E3"/>
    <w:rsid w:val="001A2019"/>
    <w:rsid w:val="001A3A3F"/>
    <w:rsid w:val="001B1A4A"/>
    <w:rsid w:val="001B1EC6"/>
    <w:rsid w:val="001B4614"/>
    <w:rsid w:val="001B7193"/>
    <w:rsid w:val="001C1E23"/>
    <w:rsid w:val="001C22D4"/>
    <w:rsid w:val="001C559E"/>
    <w:rsid w:val="001C5859"/>
    <w:rsid w:val="001C6ED7"/>
    <w:rsid w:val="001D0945"/>
    <w:rsid w:val="001D63C3"/>
    <w:rsid w:val="001E53F6"/>
    <w:rsid w:val="001E5E76"/>
    <w:rsid w:val="001F05E2"/>
    <w:rsid w:val="001F0AFE"/>
    <w:rsid w:val="001F3874"/>
    <w:rsid w:val="001F56B0"/>
    <w:rsid w:val="001F7C61"/>
    <w:rsid w:val="002005A2"/>
    <w:rsid w:val="00201123"/>
    <w:rsid w:val="00202215"/>
    <w:rsid w:val="00207C10"/>
    <w:rsid w:val="00215161"/>
    <w:rsid w:val="00220B6F"/>
    <w:rsid w:val="00221AFD"/>
    <w:rsid w:val="00221E12"/>
    <w:rsid w:val="00222C46"/>
    <w:rsid w:val="00223F90"/>
    <w:rsid w:val="00224B03"/>
    <w:rsid w:val="00225E21"/>
    <w:rsid w:val="0022627F"/>
    <w:rsid w:val="0023547A"/>
    <w:rsid w:val="002400EA"/>
    <w:rsid w:val="002418B8"/>
    <w:rsid w:val="00250358"/>
    <w:rsid w:val="002512E7"/>
    <w:rsid w:val="002534BC"/>
    <w:rsid w:val="00256295"/>
    <w:rsid w:val="00260BA7"/>
    <w:rsid w:val="00265412"/>
    <w:rsid w:val="0027122B"/>
    <w:rsid w:val="0027232E"/>
    <w:rsid w:val="00280A35"/>
    <w:rsid w:val="002812D4"/>
    <w:rsid w:val="00284986"/>
    <w:rsid w:val="00287773"/>
    <w:rsid w:val="00287A97"/>
    <w:rsid w:val="002911A4"/>
    <w:rsid w:val="0029162B"/>
    <w:rsid w:val="002924A5"/>
    <w:rsid w:val="002952DD"/>
    <w:rsid w:val="002A37FF"/>
    <w:rsid w:val="002A39D1"/>
    <w:rsid w:val="002A44E5"/>
    <w:rsid w:val="002A47F0"/>
    <w:rsid w:val="002B1E2D"/>
    <w:rsid w:val="002B1F77"/>
    <w:rsid w:val="002B2CDB"/>
    <w:rsid w:val="002B374D"/>
    <w:rsid w:val="002B4ADA"/>
    <w:rsid w:val="002B4C15"/>
    <w:rsid w:val="002B5823"/>
    <w:rsid w:val="002B639F"/>
    <w:rsid w:val="002C217A"/>
    <w:rsid w:val="002C6573"/>
    <w:rsid w:val="002C676B"/>
    <w:rsid w:val="002C7978"/>
    <w:rsid w:val="002D3F45"/>
    <w:rsid w:val="002D41E1"/>
    <w:rsid w:val="002D461F"/>
    <w:rsid w:val="002D5432"/>
    <w:rsid w:val="002D5756"/>
    <w:rsid w:val="002E1A66"/>
    <w:rsid w:val="002E36CD"/>
    <w:rsid w:val="002F1FC5"/>
    <w:rsid w:val="002F5253"/>
    <w:rsid w:val="002F7FAD"/>
    <w:rsid w:val="0030196C"/>
    <w:rsid w:val="00301E79"/>
    <w:rsid w:val="00302871"/>
    <w:rsid w:val="003049BC"/>
    <w:rsid w:val="003062EA"/>
    <w:rsid w:val="00307BFC"/>
    <w:rsid w:val="00312823"/>
    <w:rsid w:val="00314A5D"/>
    <w:rsid w:val="003155D1"/>
    <w:rsid w:val="00315B08"/>
    <w:rsid w:val="00317252"/>
    <w:rsid w:val="00325C8D"/>
    <w:rsid w:val="003269A2"/>
    <w:rsid w:val="003314AD"/>
    <w:rsid w:val="00332654"/>
    <w:rsid w:val="00333899"/>
    <w:rsid w:val="00340FAC"/>
    <w:rsid w:val="00342A64"/>
    <w:rsid w:val="00342CDB"/>
    <w:rsid w:val="003443EF"/>
    <w:rsid w:val="00345C65"/>
    <w:rsid w:val="00346118"/>
    <w:rsid w:val="00350668"/>
    <w:rsid w:val="003510E3"/>
    <w:rsid w:val="00352070"/>
    <w:rsid w:val="00352884"/>
    <w:rsid w:val="00353E88"/>
    <w:rsid w:val="00354AA9"/>
    <w:rsid w:val="00354C93"/>
    <w:rsid w:val="00360790"/>
    <w:rsid w:val="00363F22"/>
    <w:rsid w:val="00366700"/>
    <w:rsid w:val="0036750E"/>
    <w:rsid w:val="00370D39"/>
    <w:rsid w:val="0037203B"/>
    <w:rsid w:val="0037319A"/>
    <w:rsid w:val="00374718"/>
    <w:rsid w:val="00374B90"/>
    <w:rsid w:val="00376158"/>
    <w:rsid w:val="00380021"/>
    <w:rsid w:val="00387FFA"/>
    <w:rsid w:val="00394FC8"/>
    <w:rsid w:val="0039671F"/>
    <w:rsid w:val="003A17B5"/>
    <w:rsid w:val="003A34FB"/>
    <w:rsid w:val="003A4593"/>
    <w:rsid w:val="003A789C"/>
    <w:rsid w:val="003B3B7E"/>
    <w:rsid w:val="003B3C05"/>
    <w:rsid w:val="003B7315"/>
    <w:rsid w:val="003C7466"/>
    <w:rsid w:val="003D1169"/>
    <w:rsid w:val="003E0625"/>
    <w:rsid w:val="003E60AA"/>
    <w:rsid w:val="003E7378"/>
    <w:rsid w:val="003E7FEC"/>
    <w:rsid w:val="003F25DF"/>
    <w:rsid w:val="003F30F9"/>
    <w:rsid w:val="003F7914"/>
    <w:rsid w:val="003F7B53"/>
    <w:rsid w:val="0040183A"/>
    <w:rsid w:val="00403F44"/>
    <w:rsid w:val="00410C5A"/>
    <w:rsid w:val="00413654"/>
    <w:rsid w:val="00415668"/>
    <w:rsid w:val="00415681"/>
    <w:rsid w:val="0042527A"/>
    <w:rsid w:val="004438BA"/>
    <w:rsid w:val="0044761A"/>
    <w:rsid w:val="00454666"/>
    <w:rsid w:val="00457529"/>
    <w:rsid w:val="004617C4"/>
    <w:rsid w:val="004646F6"/>
    <w:rsid w:val="0047317B"/>
    <w:rsid w:val="0047603F"/>
    <w:rsid w:val="004772B6"/>
    <w:rsid w:val="00483892"/>
    <w:rsid w:val="004851A2"/>
    <w:rsid w:val="00487EA3"/>
    <w:rsid w:val="00490B21"/>
    <w:rsid w:val="004921BA"/>
    <w:rsid w:val="0049533D"/>
    <w:rsid w:val="004A2B01"/>
    <w:rsid w:val="004A41E1"/>
    <w:rsid w:val="004A49E2"/>
    <w:rsid w:val="004B05F7"/>
    <w:rsid w:val="004B0660"/>
    <w:rsid w:val="004B760C"/>
    <w:rsid w:val="004B77BB"/>
    <w:rsid w:val="004C2228"/>
    <w:rsid w:val="004C2390"/>
    <w:rsid w:val="004C3539"/>
    <w:rsid w:val="004C4CFB"/>
    <w:rsid w:val="004D14A3"/>
    <w:rsid w:val="004D15CB"/>
    <w:rsid w:val="004D29E4"/>
    <w:rsid w:val="004D5261"/>
    <w:rsid w:val="004D65FE"/>
    <w:rsid w:val="004D6875"/>
    <w:rsid w:val="004E549D"/>
    <w:rsid w:val="004F0769"/>
    <w:rsid w:val="004F0A67"/>
    <w:rsid w:val="004F0C44"/>
    <w:rsid w:val="004F60FB"/>
    <w:rsid w:val="004F6D50"/>
    <w:rsid w:val="004F73BA"/>
    <w:rsid w:val="004F7567"/>
    <w:rsid w:val="005009ED"/>
    <w:rsid w:val="00503EE5"/>
    <w:rsid w:val="005044C3"/>
    <w:rsid w:val="00505895"/>
    <w:rsid w:val="005133E6"/>
    <w:rsid w:val="00517365"/>
    <w:rsid w:val="00527741"/>
    <w:rsid w:val="00533048"/>
    <w:rsid w:val="00534FDB"/>
    <w:rsid w:val="00550815"/>
    <w:rsid w:val="0055527C"/>
    <w:rsid w:val="005606F9"/>
    <w:rsid w:val="00563F3C"/>
    <w:rsid w:val="0057010C"/>
    <w:rsid w:val="00573E86"/>
    <w:rsid w:val="005757A8"/>
    <w:rsid w:val="005773E6"/>
    <w:rsid w:val="00577AD7"/>
    <w:rsid w:val="0058043A"/>
    <w:rsid w:val="00580C81"/>
    <w:rsid w:val="00581A8A"/>
    <w:rsid w:val="00584BCF"/>
    <w:rsid w:val="00586CD8"/>
    <w:rsid w:val="00587575"/>
    <w:rsid w:val="0059054B"/>
    <w:rsid w:val="005931F2"/>
    <w:rsid w:val="00594F0F"/>
    <w:rsid w:val="005A3532"/>
    <w:rsid w:val="005A37A9"/>
    <w:rsid w:val="005A5AD3"/>
    <w:rsid w:val="005A6AA0"/>
    <w:rsid w:val="005B157A"/>
    <w:rsid w:val="005B4E25"/>
    <w:rsid w:val="005C5A8E"/>
    <w:rsid w:val="005C6364"/>
    <w:rsid w:val="005E0F3E"/>
    <w:rsid w:val="005E25FA"/>
    <w:rsid w:val="005E6265"/>
    <w:rsid w:val="005F2B84"/>
    <w:rsid w:val="005F7DCB"/>
    <w:rsid w:val="00601B94"/>
    <w:rsid w:val="006042C2"/>
    <w:rsid w:val="00613A17"/>
    <w:rsid w:val="006152BC"/>
    <w:rsid w:val="006168FA"/>
    <w:rsid w:val="00620302"/>
    <w:rsid w:val="00622994"/>
    <w:rsid w:val="00627370"/>
    <w:rsid w:val="0063042A"/>
    <w:rsid w:val="00631C1D"/>
    <w:rsid w:val="006347C1"/>
    <w:rsid w:val="00634806"/>
    <w:rsid w:val="006400B1"/>
    <w:rsid w:val="006417AD"/>
    <w:rsid w:val="00643800"/>
    <w:rsid w:val="00644F84"/>
    <w:rsid w:val="00647E12"/>
    <w:rsid w:val="00651CA1"/>
    <w:rsid w:val="00652443"/>
    <w:rsid w:val="006624DD"/>
    <w:rsid w:val="0066372D"/>
    <w:rsid w:val="00673612"/>
    <w:rsid w:val="006771F0"/>
    <w:rsid w:val="006779FD"/>
    <w:rsid w:val="006806D6"/>
    <w:rsid w:val="0068412B"/>
    <w:rsid w:val="006847FF"/>
    <w:rsid w:val="00687CD4"/>
    <w:rsid w:val="00694015"/>
    <w:rsid w:val="00694D4C"/>
    <w:rsid w:val="006A049B"/>
    <w:rsid w:val="006A0F93"/>
    <w:rsid w:val="006A4855"/>
    <w:rsid w:val="006A5584"/>
    <w:rsid w:val="006A677F"/>
    <w:rsid w:val="006A79A7"/>
    <w:rsid w:val="006B14CE"/>
    <w:rsid w:val="006C1AF7"/>
    <w:rsid w:val="006C2F67"/>
    <w:rsid w:val="006C6460"/>
    <w:rsid w:val="006C7B12"/>
    <w:rsid w:val="006D18CA"/>
    <w:rsid w:val="006D3B02"/>
    <w:rsid w:val="006D4365"/>
    <w:rsid w:val="006D6B5A"/>
    <w:rsid w:val="006E0F07"/>
    <w:rsid w:val="006E6157"/>
    <w:rsid w:val="006E7C92"/>
    <w:rsid w:val="006F1A48"/>
    <w:rsid w:val="006F2130"/>
    <w:rsid w:val="006F27F3"/>
    <w:rsid w:val="006F2931"/>
    <w:rsid w:val="006F4F44"/>
    <w:rsid w:val="006F7F55"/>
    <w:rsid w:val="00700510"/>
    <w:rsid w:val="00706A82"/>
    <w:rsid w:val="007104FC"/>
    <w:rsid w:val="007133C9"/>
    <w:rsid w:val="00713DDC"/>
    <w:rsid w:val="00714AA3"/>
    <w:rsid w:val="00714CA8"/>
    <w:rsid w:val="00715E62"/>
    <w:rsid w:val="00720EA2"/>
    <w:rsid w:val="00722478"/>
    <w:rsid w:val="00724187"/>
    <w:rsid w:val="0072465B"/>
    <w:rsid w:val="00725878"/>
    <w:rsid w:val="00727FF1"/>
    <w:rsid w:val="00734DBF"/>
    <w:rsid w:val="00742C28"/>
    <w:rsid w:val="00742C99"/>
    <w:rsid w:val="00744541"/>
    <w:rsid w:val="00744B0E"/>
    <w:rsid w:val="00746548"/>
    <w:rsid w:val="0074684E"/>
    <w:rsid w:val="007515BA"/>
    <w:rsid w:val="00756E8B"/>
    <w:rsid w:val="007577E9"/>
    <w:rsid w:val="00763B55"/>
    <w:rsid w:val="00763E89"/>
    <w:rsid w:val="0076602C"/>
    <w:rsid w:val="00766480"/>
    <w:rsid w:val="0076656B"/>
    <w:rsid w:val="007676FB"/>
    <w:rsid w:val="007705D7"/>
    <w:rsid w:val="00780F02"/>
    <w:rsid w:val="007830AE"/>
    <w:rsid w:val="00785C5D"/>
    <w:rsid w:val="00793DB5"/>
    <w:rsid w:val="007976ED"/>
    <w:rsid w:val="007A010E"/>
    <w:rsid w:val="007A1C9C"/>
    <w:rsid w:val="007A26C5"/>
    <w:rsid w:val="007B2547"/>
    <w:rsid w:val="007B340D"/>
    <w:rsid w:val="007B36DC"/>
    <w:rsid w:val="007B4025"/>
    <w:rsid w:val="007B6996"/>
    <w:rsid w:val="007B6A54"/>
    <w:rsid w:val="007C069B"/>
    <w:rsid w:val="007C2231"/>
    <w:rsid w:val="007C34AC"/>
    <w:rsid w:val="007C70BB"/>
    <w:rsid w:val="007C78C9"/>
    <w:rsid w:val="007C7935"/>
    <w:rsid w:val="007D379F"/>
    <w:rsid w:val="007D5554"/>
    <w:rsid w:val="007E1448"/>
    <w:rsid w:val="007E15DF"/>
    <w:rsid w:val="007E2E24"/>
    <w:rsid w:val="007E5B1E"/>
    <w:rsid w:val="007E798A"/>
    <w:rsid w:val="007F72D5"/>
    <w:rsid w:val="0080120A"/>
    <w:rsid w:val="0080150A"/>
    <w:rsid w:val="00807A7C"/>
    <w:rsid w:val="00812114"/>
    <w:rsid w:val="0081325B"/>
    <w:rsid w:val="0081433E"/>
    <w:rsid w:val="00815033"/>
    <w:rsid w:val="00820FCA"/>
    <w:rsid w:val="00821679"/>
    <w:rsid w:val="00824102"/>
    <w:rsid w:val="008325F0"/>
    <w:rsid w:val="00837326"/>
    <w:rsid w:val="0084311B"/>
    <w:rsid w:val="00850C1D"/>
    <w:rsid w:val="008523A6"/>
    <w:rsid w:val="00853267"/>
    <w:rsid w:val="00854349"/>
    <w:rsid w:val="0086073D"/>
    <w:rsid w:val="008609A2"/>
    <w:rsid w:val="00866BB0"/>
    <w:rsid w:val="00866F54"/>
    <w:rsid w:val="0087088D"/>
    <w:rsid w:val="00877F95"/>
    <w:rsid w:val="008908FE"/>
    <w:rsid w:val="0089182F"/>
    <w:rsid w:val="008929DD"/>
    <w:rsid w:val="008A11CC"/>
    <w:rsid w:val="008A218E"/>
    <w:rsid w:val="008A31AB"/>
    <w:rsid w:val="008A3251"/>
    <w:rsid w:val="008A69C9"/>
    <w:rsid w:val="008A7B17"/>
    <w:rsid w:val="008B1705"/>
    <w:rsid w:val="008B5476"/>
    <w:rsid w:val="008B74A2"/>
    <w:rsid w:val="008D1A80"/>
    <w:rsid w:val="008D250C"/>
    <w:rsid w:val="008D2ADB"/>
    <w:rsid w:val="008D66BE"/>
    <w:rsid w:val="008D6D2D"/>
    <w:rsid w:val="008E0108"/>
    <w:rsid w:val="008E0821"/>
    <w:rsid w:val="008E190B"/>
    <w:rsid w:val="008E1EDE"/>
    <w:rsid w:val="008E7501"/>
    <w:rsid w:val="008F01A1"/>
    <w:rsid w:val="0090396C"/>
    <w:rsid w:val="009075FC"/>
    <w:rsid w:val="0091295E"/>
    <w:rsid w:val="009206FB"/>
    <w:rsid w:val="009209CF"/>
    <w:rsid w:val="0092201C"/>
    <w:rsid w:val="0092219E"/>
    <w:rsid w:val="0092354E"/>
    <w:rsid w:val="00930288"/>
    <w:rsid w:val="0093203A"/>
    <w:rsid w:val="00934C37"/>
    <w:rsid w:val="00937640"/>
    <w:rsid w:val="00940AA1"/>
    <w:rsid w:val="009411EB"/>
    <w:rsid w:val="00941C9D"/>
    <w:rsid w:val="00941EC0"/>
    <w:rsid w:val="00942982"/>
    <w:rsid w:val="00944F73"/>
    <w:rsid w:val="00945C5C"/>
    <w:rsid w:val="00951C1E"/>
    <w:rsid w:val="0095209F"/>
    <w:rsid w:val="0095283B"/>
    <w:rsid w:val="009544B5"/>
    <w:rsid w:val="009552CA"/>
    <w:rsid w:val="0095696D"/>
    <w:rsid w:val="009569DE"/>
    <w:rsid w:val="009633E2"/>
    <w:rsid w:val="0096452C"/>
    <w:rsid w:val="00964FDD"/>
    <w:rsid w:val="009709AE"/>
    <w:rsid w:val="00975448"/>
    <w:rsid w:val="009770F9"/>
    <w:rsid w:val="00981DE5"/>
    <w:rsid w:val="00982A7C"/>
    <w:rsid w:val="00995272"/>
    <w:rsid w:val="00995ADB"/>
    <w:rsid w:val="0099612F"/>
    <w:rsid w:val="009A1B4A"/>
    <w:rsid w:val="009A1C3F"/>
    <w:rsid w:val="009A3798"/>
    <w:rsid w:val="009A5C11"/>
    <w:rsid w:val="009B78B2"/>
    <w:rsid w:val="009C2135"/>
    <w:rsid w:val="009C2BC9"/>
    <w:rsid w:val="009D30A9"/>
    <w:rsid w:val="009E12B5"/>
    <w:rsid w:val="009E344B"/>
    <w:rsid w:val="009E503C"/>
    <w:rsid w:val="009E5085"/>
    <w:rsid w:val="009F1EA2"/>
    <w:rsid w:val="009F241A"/>
    <w:rsid w:val="009F40A3"/>
    <w:rsid w:val="009F431F"/>
    <w:rsid w:val="009F463A"/>
    <w:rsid w:val="00A0270D"/>
    <w:rsid w:val="00A04F07"/>
    <w:rsid w:val="00A122FF"/>
    <w:rsid w:val="00A208AF"/>
    <w:rsid w:val="00A20BCC"/>
    <w:rsid w:val="00A22B9D"/>
    <w:rsid w:val="00A2631D"/>
    <w:rsid w:val="00A267A2"/>
    <w:rsid w:val="00A2789A"/>
    <w:rsid w:val="00A32450"/>
    <w:rsid w:val="00A3402D"/>
    <w:rsid w:val="00A35E3E"/>
    <w:rsid w:val="00A36E12"/>
    <w:rsid w:val="00A4258B"/>
    <w:rsid w:val="00A44260"/>
    <w:rsid w:val="00A45F52"/>
    <w:rsid w:val="00A471F8"/>
    <w:rsid w:val="00A50BF2"/>
    <w:rsid w:val="00A52076"/>
    <w:rsid w:val="00A52764"/>
    <w:rsid w:val="00A562B0"/>
    <w:rsid w:val="00A627A2"/>
    <w:rsid w:val="00A63C3F"/>
    <w:rsid w:val="00A645C0"/>
    <w:rsid w:val="00A74B21"/>
    <w:rsid w:val="00A7635D"/>
    <w:rsid w:val="00A8714C"/>
    <w:rsid w:val="00A93308"/>
    <w:rsid w:val="00A94960"/>
    <w:rsid w:val="00A94B6D"/>
    <w:rsid w:val="00A95FA1"/>
    <w:rsid w:val="00AA0851"/>
    <w:rsid w:val="00AB124F"/>
    <w:rsid w:val="00AB206F"/>
    <w:rsid w:val="00AB3B1D"/>
    <w:rsid w:val="00AB7B61"/>
    <w:rsid w:val="00AB7CC3"/>
    <w:rsid w:val="00AC0752"/>
    <w:rsid w:val="00AC0E7A"/>
    <w:rsid w:val="00AC40C6"/>
    <w:rsid w:val="00AC5764"/>
    <w:rsid w:val="00AD17A3"/>
    <w:rsid w:val="00AD77F8"/>
    <w:rsid w:val="00AE3440"/>
    <w:rsid w:val="00AE4FB1"/>
    <w:rsid w:val="00AF4718"/>
    <w:rsid w:val="00B025B6"/>
    <w:rsid w:val="00B02C87"/>
    <w:rsid w:val="00B0301F"/>
    <w:rsid w:val="00B054BA"/>
    <w:rsid w:val="00B064B5"/>
    <w:rsid w:val="00B1055D"/>
    <w:rsid w:val="00B14A4E"/>
    <w:rsid w:val="00B1549F"/>
    <w:rsid w:val="00B17675"/>
    <w:rsid w:val="00B203A8"/>
    <w:rsid w:val="00B20E45"/>
    <w:rsid w:val="00B23708"/>
    <w:rsid w:val="00B240D0"/>
    <w:rsid w:val="00B334CA"/>
    <w:rsid w:val="00B40FBE"/>
    <w:rsid w:val="00B44A94"/>
    <w:rsid w:val="00B46A8C"/>
    <w:rsid w:val="00B5143F"/>
    <w:rsid w:val="00B54956"/>
    <w:rsid w:val="00B5573C"/>
    <w:rsid w:val="00B56707"/>
    <w:rsid w:val="00B60DA3"/>
    <w:rsid w:val="00B64507"/>
    <w:rsid w:val="00B67B95"/>
    <w:rsid w:val="00B71975"/>
    <w:rsid w:val="00B723B5"/>
    <w:rsid w:val="00B74757"/>
    <w:rsid w:val="00B76EEB"/>
    <w:rsid w:val="00B825E9"/>
    <w:rsid w:val="00B8567A"/>
    <w:rsid w:val="00B856B5"/>
    <w:rsid w:val="00B86989"/>
    <w:rsid w:val="00B91339"/>
    <w:rsid w:val="00B92A4F"/>
    <w:rsid w:val="00B9420D"/>
    <w:rsid w:val="00BB392A"/>
    <w:rsid w:val="00BC1A16"/>
    <w:rsid w:val="00BC20A7"/>
    <w:rsid w:val="00BC23F5"/>
    <w:rsid w:val="00BC6CA2"/>
    <w:rsid w:val="00BC75A3"/>
    <w:rsid w:val="00BC788A"/>
    <w:rsid w:val="00BC7BE1"/>
    <w:rsid w:val="00BE0BF6"/>
    <w:rsid w:val="00BE1C75"/>
    <w:rsid w:val="00BE4398"/>
    <w:rsid w:val="00BE4527"/>
    <w:rsid w:val="00BE47E1"/>
    <w:rsid w:val="00BE7126"/>
    <w:rsid w:val="00BF3FA9"/>
    <w:rsid w:val="00BF75FE"/>
    <w:rsid w:val="00BF7A2B"/>
    <w:rsid w:val="00C008FA"/>
    <w:rsid w:val="00C02D24"/>
    <w:rsid w:val="00C10B37"/>
    <w:rsid w:val="00C21A5C"/>
    <w:rsid w:val="00C22CE9"/>
    <w:rsid w:val="00C245ED"/>
    <w:rsid w:val="00C30BC7"/>
    <w:rsid w:val="00C3291E"/>
    <w:rsid w:val="00C34F72"/>
    <w:rsid w:val="00C3520A"/>
    <w:rsid w:val="00C36FE6"/>
    <w:rsid w:val="00C37926"/>
    <w:rsid w:val="00C44123"/>
    <w:rsid w:val="00C4475E"/>
    <w:rsid w:val="00C5053A"/>
    <w:rsid w:val="00C5057F"/>
    <w:rsid w:val="00C51614"/>
    <w:rsid w:val="00C5257D"/>
    <w:rsid w:val="00C53B76"/>
    <w:rsid w:val="00C55F84"/>
    <w:rsid w:val="00C63193"/>
    <w:rsid w:val="00C73484"/>
    <w:rsid w:val="00C77CA0"/>
    <w:rsid w:val="00C81F15"/>
    <w:rsid w:val="00C83ACD"/>
    <w:rsid w:val="00C85AD0"/>
    <w:rsid w:val="00C87C78"/>
    <w:rsid w:val="00C91A1A"/>
    <w:rsid w:val="00C93B76"/>
    <w:rsid w:val="00C95BB2"/>
    <w:rsid w:val="00C965FE"/>
    <w:rsid w:val="00CA0855"/>
    <w:rsid w:val="00CA0BCA"/>
    <w:rsid w:val="00CA2183"/>
    <w:rsid w:val="00CA5D84"/>
    <w:rsid w:val="00CB1DF1"/>
    <w:rsid w:val="00CC71F7"/>
    <w:rsid w:val="00CD6EF8"/>
    <w:rsid w:val="00CD72ED"/>
    <w:rsid w:val="00CE1514"/>
    <w:rsid w:val="00CE4BF2"/>
    <w:rsid w:val="00CF0457"/>
    <w:rsid w:val="00CF39A6"/>
    <w:rsid w:val="00CF7900"/>
    <w:rsid w:val="00D05477"/>
    <w:rsid w:val="00D060AB"/>
    <w:rsid w:val="00D066A0"/>
    <w:rsid w:val="00D10C2D"/>
    <w:rsid w:val="00D11366"/>
    <w:rsid w:val="00D1163A"/>
    <w:rsid w:val="00D117AB"/>
    <w:rsid w:val="00D13C04"/>
    <w:rsid w:val="00D16423"/>
    <w:rsid w:val="00D16DB3"/>
    <w:rsid w:val="00D21F80"/>
    <w:rsid w:val="00D239FD"/>
    <w:rsid w:val="00D24411"/>
    <w:rsid w:val="00D2551E"/>
    <w:rsid w:val="00D257E4"/>
    <w:rsid w:val="00D333ED"/>
    <w:rsid w:val="00D34A02"/>
    <w:rsid w:val="00D371C6"/>
    <w:rsid w:val="00D37BAA"/>
    <w:rsid w:val="00D41BCD"/>
    <w:rsid w:val="00D428A3"/>
    <w:rsid w:val="00D429D2"/>
    <w:rsid w:val="00D46EA4"/>
    <w:rsid w:val="00D46F75"/>
    <w:rsid w:val="00D619AF"/>
    <w:rsid w:val="00D63B01"/>
    <w:rsid w:val="00D6629D"/>
    <w:rsid w:val="00D73551"/>
    <w:rsid w:val="00D74722"/>
    <w:rsid w:val="00D802A1"/>
    <w:rsid w:val="00D81323"/>
    <w:rsid w:val="00D8186B"/>
    <w:rsid w:val="00D81C14"/>
    <w:rsid w:val="00D824A5"/>
    <w:rsid w:val="00D85E7D"/>
    <w:rsid w:val="00D9205C"/>
    <w:rsid w:val="00D9240E"/>
    <w:rsid w:val="00DA60F5"/>
    <w:rsid w:val="00DA7935"/>
    <w:rsid w:val="00DB4A86"/>
    <w:rsid w:val="00DB6DCE"/>
    <w:rsid w:val="00DC5919"/>
    <w:rsid w:val="00DC5E8B"/>
    <w:rsid w:val="00DC67FE"/>
    <w:rsid w:val="00DD1375"/>
    <w:rsid w:val="00DE1C24"/>
    <w:rsid w:val="00DE6CBE"/>
    <w:rsid w:val="00DF465A"/>
    <w:rsid w:val="00E00174"/>
    <w:rsid w:val="00E01D5A"/>
    <w:rsid w:val="00E01E19"/>
    <w:rsid w:val="00E057C3"/>
    <w:rsid w:val="00E069C5"/>
    <w:rsid w:val="00E0795F"/>
    <w:rsid w:val="00E10390"/>
    <w:rsid w:val="00E11E98"/>
    <w:rsid w:val="00E13CAE"/>
    <w:rsid w:val="00E2145E"/>
    <w:rsid w:val="00E21A6D"/>
    <w:rsid w:val="00E22CBE"/>
    <w:rsid w:val="00E238A6"/>
    <w:rsid w:val="00E248E3"/>
    <w:rsid w:val="00E31F03"/>
    <w:rsid w:val="00E34BF1"/>
    <w:rsid w:val="00E43312"/>
    <w:rsid w:val="00E446AC"/>
    <w:rsid w:val="00E46951"/>
    <w:rsid w:val="00E50283"/>
    <w:rsid w:val="00E5675A"/>
    <w:rsid w:val="00E60AFB"/>
    <w:rsid w:val="00E61421"/>
    <w:rsid w:val="00E61521"/>
    <w:rsid w:val="00E61646"/>
    <w:rsid w:val="00E63DF6"/>
    <w:rsid w:val="00E67326"/>
    <w:rsid w:val="00E7414B"/>
    <w:rsid w:val="00E75C8E"/>
    <w:rsid w:val="00E76B1A"/>
    <w:rsid w:val="00E82AD7"/>
    <w:rsid w:val="00E8318B"/>
    <w:rsid w:val="00E8601C"/>
    <w:rsid w:val="00E932F3"/>
    <w:rsid w:val="00E93AF5"/>
    <w:rsid w:val="00E9599D"/>
    <w:rsid w:val="00E962D3"/>
    <w:rsid w:val="00E97614"/>
    <w:rsid w:val="00EA5C63"/>
    <w:rsid w:val="00EA7D56"/>
    <w:rsid w:val="00EB142B"/>
    <w:rsid w:val="00EB4FA0"/>
    <w:rsid w:val="00EB5FA1"/>
    <w:rsid w:val="00EC1917"/>
    <w:rsid w:val="00EC522E"/>
    <w:rsid w:val="00ED36A1"/>
    <w:rsid w:val="00ED4980"/>
    <w:rsid w:val="00ED55BA"/>
    <w:rsid w:val="00EF1812"/>
    <w:rsid w:val="00EF1984"/>
    <w:rsid w:val="00EF1E7D"/>
    <w:rsid w:val="00F00B39"/>
    <w:rsid w:val="00F0379A"/>
    <w:rsid w:val="00F059DB"/>
    <w:rsid w:val="00F11C9E"/>
    <w:rsid w:val="00F14D88"/>
    <w:rsid w:val="00F17217"/>
    <w:rsid w:val="00F2232C"/>
    <w:rsid w:val="00F22583"/>
    <w:rsid w:val="00F247C3"/>
    <w:rsid w:val="00F268EE"/>
    <w:rsid w:val="00F27030"/>
    <w:rsid w:val="00F31E72"/>
    <w:rsid w:val="00F32B27"/>
    <w:rsid w:val="00F35EE5"/>
    <w:rsid w:val="00F37CA3"/>
    <w:rsid w:val="00F402D3"/>
    <w:rsid w:val="00F41BF1"/>
    <w:rsid w:val="00F41F78"/>
    <w:rsid w:val="00F42AAC"/>
    <w:rsid w:val="00F4731A"/>
    <w:rsid w:val="00F54A08"/>
    <w:rsid w:val="00F56FA8"/>
    <w:rsid w:val="00F6598B"/>
    <w:rsid w:val="00F65E70"/>
    <w:rsid w:val="00F67429"/>
    <w:rsid w:val="00F72E70"/>
    <w:rsid w:val="00F77497"/>
    <w:rsid w:val="00F81B8C"/>
    <w:rsid w:val="00F83161"/>
    <w:rsid w:val="00F87500"/>
    <w:rsid w:val="00FA2B59"/>
    <w:rsid w:val="00FA2DCC"/>
    <w:rsid w:val="00FA4658"/>
    <w:rsid w:val="00FB14FD"/>
    <w:rsid w:val="00FB5B45"/>
    <w:rsid w:val="00FB7FB8"/>
    <w:rsid w:val="00FC240E"/>
    <w:rsid w:val="00FC54C4"/>
    <w:rsid w:val="00FC716C"/>
    <w:rsid w:val="00FD21E9"/>
    <w:rsid w:val="00FD4174"/>
    <w:rsid w:val="00FD4E2B"/>
    <w:rsid w:val="00FD624C"/>
    <w:rsid w:val="00FE132F"/>
    <w:rsid w:val="00FF0368"/>
    <w:rsid w:val="00FF54E6"/>
    <w:rsid w:val="00FF59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75A3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5C5A8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7749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025EC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List Paragraph"/>
    <w:basedOn w:val="a"/>
    <w:qFormat/>
    <w:rsid w:val="00F77497"/>
    <w:pPr>
      <w:ind w:firstLineChars="200" w:firstLine="420"/>
    </w:pPr>
    <w:rPr>
      <w:szCs w:val="24"/>
    </w:rPr>
  </w:style>
  <w:style w:type="paragraph" w:styleId="a5">
    <w:name w:val="header"/>
    <w:basedOn w:val="a"/>
    <w:link w:val="Char"/>
    <w:rsid w:val="00B645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B64507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5044C3"/>
    <w:rPr>
      <w:color w:val="808080"/>
    </w:rPr>
  </w:style>
  <w:style w:type="paragraph" w:styleId="a7">
    <w:name w:val="Normal Indent"/>
    <w:basedOn w:val="a"/>
    <w:rsid w:val="001F3874"/>
    <w:pPr>
      <w:ind w:firstLine="420"/>
    </w:pPr>
  </w:style>
  <w:style w:type="paragraph" w:styleId="a8">
    <w:name w:val="Balloon Text"/>
    <w:basedOn w:val="a"/>
    <w:link w:val="Char0"/>
    <w:semiHidden/>
    <w:unhideWhenUsed/>
    <w:rsid w:val="002911A4"/>
    <w:rPr>
      <w:sz w:val="18"/>
      <w:szCs w:val="18"/>
    </w:rPr>
  </w:style>
  <w:style w:type="character" w:customStyle="1" w:styleId="Char0">
    <w:name w:val="批注框文本 Char"/>
    <w:basedOn w:val="a0"/>
    <w:link w:val="a8"/>
    <w:semiHidden/>
    <w:rsid w:val="002911A4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894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6" Type="http://schemas.openxmlformats.org/officeDocument/2006/relationships/image" Target="media/image6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8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0.wmf"/><Relationship Id="rId118" Type="http://schemas.openxmlformats.org/officeDocument/2006/relationships/image" Target="media/image53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3.wmf"/><Relationship Id="rId108" Type="http://schemas.openxmlformats.org/officeDocument/2006/relationships/image" Target="media/image47.wmf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137" Type="http://schemas.openxmlformats.org/officeDocument/2006/relationships/oleObject" Target="embeddings/oleObject67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9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4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5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5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5.bin"/><Relationship Id="rId120" Type="http://schemas.openxmlformats.org/officeDocument/2006/relationships/image" Target="media/image55.wmf"/><Relationship Id="rId125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image" Target="media/image62.wmf"/><Relationship Id="rId136" Type="http://schemas.openxmlformats.org/officeDocument/2006/relationships/image" Target="media/image6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6.wmf"/><Relationship Id="rId142" Type="http://schemas.openxmlformats.org/officeDocument/2006/relationships/image" Target="media/image67.wmf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3135C28-F215-4DFB-989D-DAF0E289C8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3</Pages>
  <Words>476</Words>
  <Characters>2715</Characters>
  <Application>Microsoft Office Word</Application>
  <DocSecurity>0</DocSecurity>
  <Lines>22</Lines>
  <Paragraphs>6</Paragraphs>
  <ScaleCrop>false</ScaleCrop>
  <Company>CHINA</Company>
  <LinksUpToDate>false</LinksUpToDate>
  <CharactersWithSpaces>31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</dc:title>
  <dc:creator>USER</dc:creator>
  <cp:lastModifiedBy>lenovo</cp:lastModifiedBy>
  <cp:revision>13</cp:revision>
  <cp:lastPrinted>2015-01-09T06:16:00Z</cp:lastPrinted>
  <dcterms:created xsi:type="dcterms:W3CDTF">2019-12-31T08:05:00Z</dcterms:created>
  <dcterms:modified xsi:type="dcterms:W3CDTF">2021-01-01T14:23:00Z</dcterms:modified>
</cp:coreProperties>
</file>